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A32F40" w14:textId="77777777" w:rsidR="00F05107" w:rsidRPr="00B35070" w:rsidRDefault="00670792">
      <w:r w:rsidRPr="00B35070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417E8DEE" wp14:editId="721DD0AE">
                <wp:simplePos x="0" y="0"/>
                <wp:positionH relativeFrom="column">
                  <wp:posOffset>-641378</wp:posOffset>
                </wp:positionH>
                <wp:positionV relativeFrom="paragraph">
                  <wp:posOffset>123934</wp:posOffset>
                </wp:positionV>
                <wp:extent cx="10161034" cy="1520687"/>
                <wp:effectExtent l="19050" t="19050" r="12065" b="22860"/>
                <wp:wrapNone/>
                <wp:docPr id="22" name="Groupe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61034" cy="1520687"/>
                          <a:chOff x="0" y="0"/>
                          <a:chExt cx="10161034" cy="585626"/>
                        </a:xfrm>
                      </wpg:grpSpPr>
                      <wps:wsp>
                        <wps:cNvPr id="8" name="Zone de texte 8"/>
                        <wps:cNvSpPr txBox="1"/>
                        <wps:spPr>
                          <a:xfrm>
                            <a:off x="3236359" y="0"/>
                            <a:ext cx="6924675" cy="575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5A11D533" w14:textId="77777777" w:rsidR="007E2C89" w:rsidRPr="00B35070" w:rsidRDefault="007E2C89" w:rsidP="00FF795B">
                              <w:pPr>
                                <w:ind w:left="-90"/>
                                <w:jc w:val="center"/>
                                <w:rPr>
                                  <w:rFonts w:ascii="Alako-Bold" w:hAnsi="Alako-Bold" w:cs="Tahoma"/>
                                  <w:b/>
                                  <w:bCs/>
                                  <w:noProof/>
                                  <w:sz w:val="144"/>
                                  <w:szCs w:val="144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B35070">
                                <w:rPr>
                                  <w:rFonts w:ascii="Alako-Bold" w:hAnsi="Alako-Bold" w:cs="Tahom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Droites dans le plan</w:t>
                              </w:r>
                              <w:r w:rsidRPr="00B35070">
                                <w:rPr>
                                  <w:rFonts w:ascii="Alako-Bold" w:hAnsi="Alako-Bold" w:cs="Cambri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 </w:t>
                              </w:r>
                              <w:r w:rsidRPr="00B35070">
                                <w:rPr>
                                  <w:rFonts w:ascii="Alako-Bold" w:hAnsi="Alako-Bold" w:cs="Tahom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: Parall</w:t>
                              </w:r>
                              <w:r w:rsidRPr="00B35070">
                                <w:rPr>
                                  <w:rFonts w:ascii="Alako-Bold" w:hAnsi="Alako-Bold" w:cs="Cambri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é</w:t>
                              </w:r>
                              <w:r w:rsidRPr="00B35070">
                                <w:rPr>
                                  <w:rFonts w:ascii="Alako-Bold" w:hAnsi="Alako-Bold" w:cs="Tahom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lisme et perpendicularit</w:t>
                              </w:r>
                              <w:r w:rsidRPr="00B35070">
                                <w:rPr>
                                  <w:rFonts w:ascii="Alako-Bold" w:hAnsi="Alako-Bold" w:cs="Cambria"/>
                                  <w:b/>
                                  <w:bCs/>
                                  <w:sz w:val="52"/>
                                  <w:szCs w:val="52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Zone de texte 4"/>
                        <wps:cNvSpPr txBox="1"/>
                        <wps:spPr>
                          <a:xfrm>
                            <a:off x="0" y="0"/>
                            <a:ext cx="3171825" cy="5856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48EF516A" w14:textId="345702DA" w:rsidR="007E2C89" w:rsidRPr="00B35070" w:rsidRDefault="007E2C89" w:rsidP="00F0272D">
                              <w:pPr>
                                <w:jc w:val="center"/>
                                <w:rPr>
                                  <w:rFonts w:ascii="Aldine721 Lt BT" w:hAnsi="Aldine721 Lt BT" w:cs="Tahoma"/>
                                  <w:b/>
                                  <w:bCs/>
                                  <w:sz w:val="44"/>
                                  <w:szCs w:val="44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B35070">
                                <w:rPr>
                                  <w:rFonts w:ascii="Aldine721 Lt BT" w:hAnsi="Aldine721 Lt BT" w:cs="Tahoma"/>
                                  <w:b/>
                                  <w:bCs/>
                                  <w:sz w:val="44"/>
                                  <w:szCs w:val="44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Fiche </w:t>
                              </w:r>
                              <w:r w:rsidR="00B35070" w:rsidRPr="00B35070">
                                <w:rPr>
                                  <w:rFonts w:ascii="Aldine721 Lt BT" w:hAnsi="Aldine721 Lt BT" w:cs="Tahoma"/>
                                  <w:b/>
                                  <w:bCs/>
                                  <w:sz w:val="44"/>
                                  <w:szCs w:val="44"/>
                                  <w:lang w:bidi="ar-MA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Pédagogiques 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w14:anchorId="417E8DEE" id="Groupe 22" o:spid="_x0000_s1026" style="position:absolute;margin-left:-50.5pt;margin-top:9.75pt;width:800.1pt;height:119.75pt;z-index:251654144;mso-height-relative:margin" coordsize="101610,5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8" o:spid="_x0000_s1027" type="#_x0000_t202" style="position:absolute;left:32363;width:69247;height:57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" filled="f" strokecolor="black [3213]" strokeweight="3pt">
                  <v:textbox>
                    <w:txbxContent>
                      <w:p w14:paraId="5A11D533" w14:textId="77777777" w:rsidR="007E2C89" w:rsidRPr="00B35070" w:rsidRDefault="007E2C89" w:rsidP="00FF795B">
                        <w:pPr>
                          <w:ind w:left="-90"/>
                          <w:jc w:val="center"/>
                          <w:rPr>
                            <w:rFonts w:ascii="Alako-Bold" w:hAnsi="Alako-Bold" w:cs="Tahoma"/>
                            <w:b/>
                            <w:bCs/>
                            <w:noProof/>
                            <w:sz w:val="144"/>
                            <w:szCs w:val="144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B35070">
                          <w:rPr>
                            <w:rFonts w:ascii="Alako-Bold" w:hAnsi="Alako-Bold" w:cs="Tahom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Droites dans le plan</w:t>
                        </w:r>
                        <w:r w:rsidRPr="00B35070">
                          <w:rPr>
                            <w:rFonts w:ascii="Alako-Bold" w:hAnsi="Alako-Bold" w:cs="Cambri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 </w:t>
                        </w:r>
                        <w:r w:rsidRPr="00B35070">
                          <w:rPr>
                            <w:rFonts w:ascii="Alako-Bold" w:hAnsi="Alako-Bold" w:cs="Tahom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: Parall</w:t>
                        </w:r>
                        <w:r w:rsidRPr="00B35070">
                          <w:rPr>
                            <w:rFonts w:ascii="Alako-Bold" w:hAnsi="Alako-Bold" w:cs="Cambri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é</w:t>
                        </w:r>
                        <w:r w:rsidRPr="00B35070">
                          <w:rPr>
                            <w:rFonts w:ascii="Alako-Bold" w:hAnsi="Alako-Bold" w:cs="Tahom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lisme et perpendicularit</w:t>
                        </w:r>
                        <w:r w:rsidRPr="00B35070">
                          <w:rPr>
                            <w:rFonts w:ascii="Alako-Bold" w:hAnsi="Alako-Bold" w:cs="Cambria"/>
                            <w:b/>
                            <w:bCs/>
                            <w:sz w:val="52"/>
                            <w:szCs w:val="52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é</w:t>
                        </w:r>
                      </w:p>
                    </w:txbxContent>
                  </v:textbox>
                </v:shape>
                <v:shape id="Zone de texte 4" o:spid="_x0000_s1028" type="#_x0000_t202" style="position:absolute;width:31718;height:58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" filled="f" strokecolor="black [3213]" strokeweight="3pt">
                  <v:textbox>
                    <w:txbxContent>
                      <w:p w14:paraId="48EF516A" w14:textId="345702DA" w:rsidR="007E2C89" w:rsidRPr="00B35070" w:rsidRDefault="007E2C89" w:rsidP="00F0272D">
                        <w:pPr>
                          <w:jc w:val="center"/>
                          <w:rPr>
                            <w:rFonts w:ascii="Aldine721 Lt BT" w:hAnsi="Aldine721 Lt BT" w:cs="Tahoma"/>
                            <w:b/>
                            <w:bCs/>
                            <w:sz w:val="44"/>
                            <w:szCs w:val="44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B35070">
                          <w:rPr>
                            <w:rFonts w:ascii="Aldine721 Lt BT" w:hAnsi="Aldine721 Lt BT" w:cs="Tahoma"/>
                            <w:b/>
                            <w:bCs/>
                            <w:sz w:val="44"/>
                            <w:szCs w:val="44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Fiche </w:t>
                        </w:r>
                        <w:r w:rsidR="00B35070" w:rsidRPr="00B35070">
                          <w:rPr>
                            <w:rFonts w:ascii="Aldine721 Lt BT" w:hAnsi="Aldine721 Lt BT" w:cs="Tahoma"/>
                            <w:b/>
                            <w:bCs/>
                            <w:sz w:val="44"/>
                            <w:szCs w:val="44"/>
                            <w:lang w:bidi="ar-MA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Pédagogiques 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7CA0" w:rsidRPr="00B35070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3E35F417" wp14:editId="6A631F41">
                <wp:simplePos x="0" y="0"/>
                <wp:positionH relativeFrom="column">
                  <wp:posOffset>-652144</wp:posOffset>
                </wp:positionH>
                <wp:positionV relativeFrom="paragraph">
                  <wp:posOffset>-461645</wp:posOffset>
                </wp:positionV>
                <wp:extent cx="2400300" cy="438150"/>
                <wp:effectExtent l="19050" t="19050" r="19050" b="19050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D7EDF8" w14:textId="77777777" w:rsidR="007E2C89" w:rsidRPr="00B35070" w:rsidRDefault="007E2C89" w:rsidP="00FF795B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630"/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4"/>
                                <w:szCs w:val="44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Semestre :</w:t>
                            </w: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1</w:t>
                            </w:r>
                          </w:p>
                          <w:p w14:paraId="22D0FE84" w14:textId="77777777" w:rsidR="007E2C89" w:rsidRDefault="007E2C8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3E35F417" id="Zone de texte 3" o:spid="_x0000_s1029" type="#_x0000_t202" style="position:absolute;margin-left:-51.35pt;margin-top:-36.35pt;width:189pt;height:34.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" fillcolor="window" strokecolor="windowText" strokeweight="2.25pt">
                <v:textbox>
                  <w:txbxContent>
                    <w:p w14:paraId="1CD7EDF8" w14:textId="77777777" w:rsidR="007E2C89" w:rsidRPr="00B35070" w:rsidRDefault="007E2C89" w:rsidP="00FF795B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630"/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4"/>
                          <w:szCs w:val="44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Semestre :</w:t>
                      </w: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1</w:t>
                      </w:r>
                    </w:p>
                    <w:p w14:paraId="22D0FE84" w14:textId="77777777" w:rsidR="007E2C89" w:rsidRDefault="007E2C89"/>
                  </w:txbxContent>
                </v:textbox>
              </v:shape>
            </w:pict>
          </mc:Fallback>
        </mc:AlternateContent>
      </w:r>
      <w:r w:rsidR="00FF795B" w:rsidRPr="00B35070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6273010" wp14:editId="77B2DE0C">
                <wp:simplePos x="0" y="0"/>
                <wp:positionH relativeFrom="column">
                  <wp:posOffset>1900555</wp:posOffset>
                </wp:positionH>
                <wp:positionV relativeFrom="paragraph">
                  <wp:posOffset>-452120</wp:posOffset>
                </wp:positionV>
                <wp:extent cx="3943350" cy="438150"/>
                <wp:effectExtent l="19050" t="19050" r="19050" b="1905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3350" cy="438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C05C7EA" w14:textId="77777777" w:rsidR="007E2C89" w:rsidRPr="00B35070" w:rsidRDefault="007E2C89" w:rsidP="00F0272D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1170"/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4"/>
                                <w:szCs w:val="44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Niveau Scolaire :</w:t>
                            </w: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1A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16273010" id="Zone de texte 2" o:spid="_x0000_s1030" type="#_x0000_t202" style="position:absolute;margin-left:149.65pt;margin-top:-35.6pt;width:310.5pt;height:34.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" fillcolor="window" strokecolor="windowText" strokeweight="2.25pt">
                <v:textbox>
                  <w:txbxContent>
                    <w:p w14:paraId="6C05C7EA" w14:textId="77777777" w:rsidR="007E2C89" w:rsidRPr="00B35070" w:rsidRDefault="007E2C89" w:rsidP="00F0272D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1170"/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4"/>
                          <w:szCs w:val="44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Niveau Scolaire :</w:t>
                      </w: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1AC</w:t>
                      </w:r>
                    </w:p>
                  </w:txbxContent>
                </v:textbox>
              </v:shape>
            </w:pict>
          </mc:Fallback>
        </mc:AlternateContent>
      </w:r>
      <w:r w:rsidR="00FF795B" w:rsidRPr="00B35070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4FD23550" wp14:editId="23FD5F9B">
                <wp:simplePos x="0" y="0"/>
                <wp:positionH relativeFrom="column">
                  <wp:posOffset>5977255</wp:posOffset>
                </wp:positionH>
                <wp:positionV relativeFrom="paragraph">
                  <wp:posOffset>-461645</wp:posOffset>
                </wp:positionV>
                <wp:extent cx="3524250" cy="438150"/>
                <wp:effectExtent l="19050" t="19050" r="19050" b="1905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0" cy="438150"/>
                        </a:xfrm>
                        <a:prstGeom prst="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FB8728" w14:textId="77777777" w:rsidR="007E2C89" w:rsidRPr="00B35070" w:rsidRDefault="007E2C89" w:rsidP="002B4A07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ind w:left="630"/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4"/>
                                <w:szCs w:val="44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atière</w:t>
                            </w:r>
                            <w:r w:rsidRPr="00B35070">
                              <w:rPr>
                                <w:rFonts w:ascii="Aldine721 Lt BT" w:hAnsi="Aldine721 Lt BT" w:cs="Tahoma"/>
                                <w:b/>
                                <w:bCs/>
                                <w:sz w:val="40"/>
                                <w:szCs w:val="40"/>
                                <w:lang w:bidi="ar-MA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 : Mathématiqu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4FD23550" id="Zone de texte 1" o:spid="_x0000_s1031" type="#_x0000_t202" style="position:absolute;margin-left:470.65pt;margin-top:-36.35pt;width:277.5pt;height:34.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" fillcolor="white [3201]" strokecolor="black [3200]" strokeweight="2.25pt">
                <v:textbox>
                  <w:txbxContent>
                    <w:p w14:paraId="29FB8728" w14:textId="77777777" w:rsidR="007E2C89" w:rsidRPr="00B35070" w:rsidRDefault="007E2C89" w:rsidP="002B4A07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ind w:left="630"/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4"/>
                          <w:szCs w:val="44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atière</w:t>
                      </w:r>
                      <w:r w:rsidRPr="00B35070">
                        <w:rPr>
                          <w:rFonts w:ascii="Aldine721 Lt BT" w:hAnsi="Aldine721 Lt BT" w:cs="Tahoma"/>
                          <w:b/>
                          <w:bCs/>
                          <w:sz w:val="40"/>
                          <w:szCs w:val="40"/>
                          <w:lang w:bidi="ar-MA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 : Mathématique </w:t>
                      </w:r>
                    </w:p>
                  </w:txbxContent>
                </v:textbox>
              </v:shape>
            </w:pict>
          </mc:Fallback>
        </mc:AlternateContent>
      </w:r>
    </w:p>
    <w:p w14:paraId="5B586F2F" w14:textId="77777777" w:rsidR="00F05107" w:rsidRPr="00B35070" w:rsidRDefault="00F05107" w:rsidP="00F05107"/>
    <w:p w14:paraId="6AAE3C1B" w14:textId="0251A381" w:rsidR="00F05107" w:rsidRPr="00B35070" w:rsidRDefault="00F05107" w:rsidP="00F05107"/>
    <w:p w14:paraId="3944D670" w14:textId="2FD23EBF" w:rsidR="00F05107" w:rsidRPr="00B35070" w:rsidRDefault="00F05107" w:rsidP="00F05107"/>
    <w:p w14:paraId="20E35F7B" w14:textId="03F1AB72" w:rsidR="00670792" w:rsidRPr="00B35070" w:rsidRDefault="00670792" w:rsidP="00F05107"/>
    <w:p w14:paraId="4DD2AE86" w14:textId="10FA377A" w:rsidR="00670792" w:rsidRPr="00B35070" w:rsidRDefault="006D12D1" w:rsidP="00F05107">
      <w:r w:rsidRPr="00B35070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5AB5A591" wp14:editId="249265BB">
                <wp:simplePos x="0" y="0"/>
                <wp:positionH relativeFrom="column">
                  <wp:posOffset>-631438</wp:posOffset>
                </wp:positionH>
                <wp:positionV relativeFrom="paragraph">
                  <wp:posOffset>345716</wp:posOffset>
                </wp:positionV>
                <wp:extent cx="10161588" cy="400693"/>
                <wp:effectExtent l="19050" t="19050" r="11430" b="18415"/>
                <wp:wrapNone/>
                <wp:docPr id="38" name="Groupe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61588" cy="400693"/>
                          <a:chOff x="0" y="0"/>
                          <a:chExt cx="10161588" cy="400693"/>
                        </a:xfrm>
                      </wpg:grpSpPr>
                      <wpg:grpSp>
                        <wpg:cNvPr id="21" name="Groupe 21"/>
                        <wpg:cNvGrpSpPr/>
                        <wpg:grpSpPr>
                          <a:xfrm>
                            <a:off x="0" y="0"/>
                            <a:ext cx="3379304" cy="400693"/>
                            <a:chOff x="0" y="0"/>
                            <a:chExt cx="3379304" cy="400693"/>
                          </a:xfrm>
                        </wpg:grpSpPr>
                        <wps:wsp>
                          <wps:cNvPr id="14" name="Zone de texte 14"/>
                          <wps:cNvSpPr txBox="1"/>
                          <wps:spPr>
                            <a:xfrm>
                              <a:off x="0" y="0"/>
                              <a:ext cx="1345915" cy="40069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14:paraId="1F9020A9" w14:textId="77777777" w:rsidR="007E2C89" w:rsidRPr="00B35070" w:rsidRDefault="007E2C89" w:rsidP="00670792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spacing w:after="0" w:line="240" w:lineRule="auto"/>
                                  <w:ind w:left="450"/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Professeur :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Zone de texte 17"/>
                          <wps:cNvSpPr txBox="1"/>
                          <wps:spPr>
                            <a:xfrm>
                              <a:off x="1438292" y="0"/>
                              <a:ext cx="1941012" cy="4006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14:paraId="32229A3F" w14:textId="77777777" w:rsidR="007E2C89" w:rsidRPr="00F0272D" w:rsidRDefault="007E2C89" w:rsidP="00FF795B">
                                <w:pPr>
                                  <w:ind w:left="-90"/>
                                  <w:jc w:val="center"/>
                                  <w:rPr>
                                    <w:rFonts w:ascii="Alako-Bold" w:hAnsi="Alako-Bold" w:cs="Tahoma"/>
                                    <w:b/>
                                    <w:bCs/>
                                    <w:noProof/>
                                    <w:color w:val="000000" w:themeColor="text1"/>
                                    <w:sz w:val="144"/>
                                    <w:szCs w:val="144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bookmarkStart w:id="0" w:name="_GoBack"/>
                                <w:bookmarkEnd w:id="0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" name="Groupe 20"/>
                        <wpg:cNvGrpSpPr/>
                        <wpg:grpSpPr>
                          <a:xfrm>
                            <a:off x="7911548" y="0"/>
                            <a:ext cx="2250040" cy="400685"/>
                            <a:chOff x="0" y="0"/>
                            <a:chExt cx="2250040" cy="400685"/>
                          </a:xfrm>
                        </wpg:grpSpPr>
                        <wps:wsp>
                          <wps:cNvPr id="18" name="Zone de texte 18"/>
                          <wps:cNvSpPr txBox="1"/>
                          <wps:spPr>
                            <a:xfrm>
                              <a:off x="0" y="0"/>
                              <a:ext cx="1345565" cy="4006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14:paraId="103A1BD3" w14:textId="77777777" w:rsidR="007E2C89" w:rsidRPr="00B35070" w:rsidRDefault="007E2C89" w:rsidP="007E2C89">
                                <w:pPr>
                                  <w:pStyle w:val="Paragraphedeliste"/>
                                  <w:numPr>
                                    <w:ilvl w:val="0"/>
                                    <w:numId w:val="1"/>
                                  </w:numPr>
                                  <w:spacing w:after="0" w:line="240" w:lineRule="auto"/>
                                  <w:ind w:left="450"/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Durée :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Zone de texte 19"/>
                          <wps:cNvSpPr txBox="1"/>
                          <wps:spPr>
                            <a:xfrm>
                              <a:off x="1438382" y="0"/>
                              <a:ext cx="811658" cy="4006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14:paraId="55CC0D55" w14:textId="77777777" w:rsidR="007E2C89" w:rsidRPr="00B35070" w:rsidRDefault="007E2C89" w:rsidP="00FF795B">
                                <w:pPr>
                                  <w:ind w:left="-90"/>
                                  <w:jc w:val="center"/>
                                  <w:rPr>
                                    <w:rFonts w:ascii="Alako-Bold" w:hAnsi="Alako-Bold" w:cs="Tahoma"/>
                                    <w:b/>
                                    <w:bCs/>
                                    <w:noProof/>
                                    <w:sz w:val="52"/>
                                    <w:szCs w:val="52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Tahoma" w:hAnsi="Tahoma" w:cs="Tahoma"/>
                                    <w:sz w:val="32"/>
                                    <w:szCs w:val="32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8 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e 38" o:spid="_x0000_s1032" style="position:absolute;margin-left:-49.7pt;margin-top:27.2pt;width:800.15pt;height:31.55pt;z-index:251646976" coordsize="101615,4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">
                <v:group id="Groupe 21" o:spid="_x0000_s1033" style="position:absolute;width:33793;height:4006" coordsize="33793,4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14" o:spid="_x0000_s1034" type="#_x0000_t202" style="position:absolute;width:13459;height:40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oPCMEA&#10;AADbAAAADwAAAGRycy9kb3ducmV2LnhtbERPTYvCMBC9L/gfwgh7W1NlXaQaRYUFLznoLizehmZM&#10;q82kNNF2/70RBG/zeJ+zWPWuFjdqQ+VZwXiUgSAuvKnYKvj9+f6YgQgR2WDtmRT8U4DVcvC2wNz4&#10;jvd0O0QrUgiHHBWUMTa5lKEoyWEY+YY4cSffOowJtlaaFrsU7mo5ybIv6bDi1FBiQ9uSisvh6hT8&#10;sbbn3cR1utjobKP18Wi3U6Xeh/16DiJSH1/ip3tn0vxPePySDpDL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6DwjBAAAA2wAAAA8AAAAAAAAAAAAAAAAAmAIAAGRycy9kb3du&#10;cmV2LnhtbFBLBQYAAAAABAAEAPUAAACGAwAAAAA=&#10;" filled="f" strokecolor="black [3213]" strokeweight="3pt">
                    <v:textbox>
                      <w:txbxContent>
                        <w:p w14:paraId="1F9020A9" w14:textId="77777777" w:rsidR="007E2C89" w:rsidRPr="00B35070" w:rsidRDefault="007E2C89" w:rsidP="00670792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spacing w:after="0" w:line="240" w:lineRule="auto"/>
                            <w:ind w:left="450"/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35070"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Professeur :</w:t>
                          </w:r>
                        </w:p>
                      </w:txbxContent>
                    </v:textbox>
                  </v:shape>
                  <v:shape id="Zone de texte 17" o:spid="_x0000_s1035" type="#_x0000_t202" style="position:absolute;left:14382;width:19411;height:4006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3FscEA&#10;AADbAAAADwAAAGRycy9kb3ducmV2LnhtbERP32vCMBB+H/g/hBN8W5MpbNI1ShVE97apyB6P5mzK&#10;mktpYu3++2Uw2Nt9fD+vWI+uFQP1ofGs4SlTIIgrbxquNZxPu8cliBCRDbaeScM3BVivJg8F5sbf&#10;+YOGY6xFCuGQowYbY5dLGSpLDkPmO+LEXX3vMCbY19L0eE/hrpVzpZ6lw4ZTg8WOtpaqr+PNaVCb&#10;96iqfbso3z4v3XV+rgdnS61n07F8BRFpjP/iP/fBpPkv8PtLOkC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txbHBAAAA2wAAAA8AAAAAAAAAAAAAAAAAmAIAAGRycy9kb3du&#10;cmV2LnhtbFBLBQYAAAAABAAEAPUAAACGAwAAAAA=&#10;" filled="f" strokecolor="black [3213]" strokeweight="3pt">
                    <v:textbox>
                      <w:txbxContent>
                        <w:p w14:paraId="32229A3F" w14:textId="77777777" w:rsidR="007E2C89" w:rsidRPr="00F0272D" w:rsidRDefault="007E2C89" w:rsidP="00FF795B">
                          <w:pPr>
                            <w:ind w:left="-90"/>
                            <w:jc w:val="center"/>
                            <w:rPr>
                              <w:rFonts w:ascii="Alako-Bold" w:hAnsi="Alako-Bold" w:cs="Tahoma"/>
                              <w:b/>
                              <w:bCs/>
                              <w:noProof/>
                              <w:color w:val="000000" w:themeColor="text1"/>
                              <w:sz w:val="144"/>
                              <w:szCs w:val="144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bookmarkStart w:id="1" w:name="_GoBack"/>
                          <w:bookmarkEnd w:id="1"/>
                        </w:p>
                      </w:txbxContent>
                    </v:textbox>
                  </v:shape>
                </v:group>
                <v:group id="Groupe 20" o:spid="_x0000_s1036" style="position:absolute;left:79115;width:22500;height:4006" coordsize="22500,4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Zone de texte 18" o:spid="_x0000_s1037" type="#_x0000_t202" style="position:absolute;width:13455;height:40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cFDcQA&#10;AADbAAAADwAAAGRycy9kb3ducmV2LnhtbESPT2vDMAzF74N9B6PBbq2zwkZJ65a2MOjFh/6B0puI&#10;NSdrLIfYa7JvXx0Gu0m8p/d+Wq7H0Ko79amJbOBtWoAirqJr2Bs4nz4nc1ApIztsI5OBX0qwXj0/&#10;LbF0ceAD3Y/ZKwnhVKKBOueu1DpVNQVM09gRi/YV+4BZ1t5r1+Mg4aHVs6L40AEbloYaO9rVVN2O&#10;P8HAha3/3s/CYKutLbbWXq9+927M68u4WYDKNOZ/89/13gm+wMovMoBe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3BQ3EAAAA2wAAAA8AAAAAAAAAAAAAAAAAmAIAAGRycy9k&#10;b3ducmV2LnhtbFBLBQYAAAAABAAEAPUAAACJAwAAAAA=&#10;" filled="f" strokecolor="black [3213]" strokeweight="3pt">
                    <v:textbox>
                      <w:txbxContent>
                        <w:p w14:paraId="103A1BD3" w14:textId="77777777" w:rsidR="007E2C89" w:rsidRPr="00B35070" w:rsidRDefault="007E2C89" w:rsidP="007E2C89">
                          <w:pPr>
                            <w:pStyle w:val="Paragraphedeliste"/>
                            <w:numPr>
                              <w:ilvl w:val="0"/>
                              <w:numId w:val="1"/>
                            </w:numPr>
                            <w:spacing w:after="0" w:line="240" w:lineRule="auto"/>
                            <w:ind w:left="450"/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35070"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Durée :</w:t>
                          </w:r>
                        </w:p>
                      </w:txbxContent>
                    </v:textbox>
                  </v:shape>
                  <v:shape id="Zone de texte 19" o:spid="_x0000_s1038" type="#_x0000_t202" style="position:absolute;left:14383;width:8117;height:4006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70WMEA&#10;AADbAAAADwAAAGRycy9kb3ducmV2LnhtbERP32vCMBB+H/g/hBN8W5MpjNk1ShVE97apyB6P5mzK&#10;mktpYu3++2Uw2Nt9fD+vWI+uFQP1ofGs4SlTIIgrbxquNZxPu8cXECEiG2w9k4ZvCrBeTR4KzI2/&#10;8wcNx1iLFMIhRw02xi6XMlSWHIbMd8SJu/reYUywr6Xp8Z7CXSvnSj1Lhw2nBosdbS1VX8eb06A2&#10;71FV+3ZRvn1euuv8XA/OllrPpmP5CiLSGP/Ff+6DSfOX8PtLOkC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+9FjBAAAA2wAAAA8AAAAAAAAAAAAAAAAAmAIAAGRycy9kb3du&#10;cmV2LnhtbFBLBQYAAAAABAAEAPUAAACGAwAAAAA=&#10;" filled="f" strokecolor="black [3213]" strokeweight="3pt">
                    <v:textbox>
                      <w:txbxContent>
                        <w:p w14:paraId="55CC0D55" w14:textId="77777777" w:rsidR="007E2C89" w:rsidRPr="00B35070" w:rsidRDefault="007E2C89" w:rsidP="00FF795B">
                          <w:pPr>
                            <w:ind w:left="-90"/>
                            <w:jc w:val="center"/>
                            <w:rPr>
                              <w:rFonts w:ascii="Alako-Bold" w:hAnsi="Alako-Bold" w:cs="Tahoma"/>
                              <w:b/>
                              <w:bCs/>
                              <w:noProof/>
                              <w:sz w:val="52"/>
                              <w:szCs w:val="52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35070">
                            <w:rPr>
                              <w:rFonts w:ascii="Tahoma" w:hAnsi="Tahoma" w:cs="Tahoma"/>
                              <w:sz w:val="32"/>
                              <w:szCs w:val="32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8 H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67E3767" w14:textId="0739511B" w:rsidR="00670792" w:rsidRPr="00B35070" w:rsidRDefault="00670792" w:rsidP="006D12D1">
      <w:pPr>
        <w:spacing w:after="0" w:line="240" w:lineRule="auto"/>
        <w:ind w:left="90"/>
      </w:pPr>
    </w:p>
    <w:p w14:paraId="53203366" w14:textId="3527DECE" w:rsidR="00670792" w:rsidRPr="00B35070" w:rsidRDefault="00670792" w:rsidP="00F05107"/>
    <w:p w14:paraId="1560A6C0" w14:textId="76C4567A" w:rsidR="00670792" w:rsidRPr="00B35070" w:rsidRDefault="006D12D1" w:rsidP="00F05107">
      <w:r w:rsidRPr="00B35070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7324969C" wp14:editId="6F20495D">
                <wp:simplePos x="0" y="0"/>
                <wp:positionH relativeFrom="column">
                  <wp:posOffset>-521942</wp:posOffset>
                </wp:positionH>
                <wp:positionV relativeFrom="paragraph">
                  <wp:posOffset>160627</wp:posOffset>
                </wp:positionV>
                <wp:extent cx="9933167" cy="3952199"/>
                <wp:effectExtent l="0" t="0" r="11430" b="10795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3167" cy="3952199"/>
                          <a:chOff x="49889" y="0"/>
                          <a:chExt cx="9933167" cy="3952199"/>
                        </a:xfrm>
                      </wpg:grpSpPr>
                      <wpg:grpSp>
                        <wpg:cNvPr id="5" name="Groupe 5"/>
                        <wpg:cNvGrpSpPr>
                          <a:grpSpLocks/>
                        </wpg:cNvGrpSpPr>
                        <wpg:grpSpPr bwMode="auto">
                          <a:xfrm>
                            <a:off x="49889" y="49413"/>
                            <a:ext cx="4519930" cy="3678111"/>
                            <a:chOff x="8519" y="2278"/>
                            <a:chExt cx="7118" cy="4371"/>
                          </a:xfrm>
                        </wpg:grpSpPr>
                        <wps:wsp>
                          <wps:cNvPr id="7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19" y="2978"/>
                              <a:ext cx="7097" cy="3671"/>
                            </a:xfrm>
                            <a:prstGeom prst="verticalScroll">
                              <a:avLst>
                                <a:gd name="adj" fmla="val 827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87DF55F" w14:textId="77777777" w:rsidR="007E2C89" w:rsidRPr="009525A6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9525A6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Utiliser en situation le vocabulaire géométrique : segment, droite, demi-droite – droites parallèles, droites perpendiculaires</w:t>
                                </w:r>
                              </w:p>
                              <w:p w14:paraId="133B2F7B" w14:textId="77777777" w:rsidR="007E2C89" w:rsidRPr="009525A6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9525A6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 xml:space="preserve">-Identifier des droites parallèle ou perpendiculaire </w:t>
                                </w:r>
                              </w:p>
                              <w:p w14:paraId="60993FCC" w14:textId="77777777" w:rsidR="007E2C89" w:rsidRPr="009525A6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9525A6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Construire deux droites parallèles ou perpendiculaires</w:t>
                                </w:r>
                              </w:p>
                              <w:p w14:paraId="72316533" w14:textId="20495DAC" w:rsidR="007E2C89" w:rsidRDefault="007E2C89" w:rsidP="00670792">
                                <w:pP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  <w:rtl/>
                                  </w:rPr>
                                </w:pPr>
                                <w:r w:rsidRPr="009525A6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Tracer par un point donné, la parallèle ou la perpendiculaire à une droite donnée</w:t>
                                </w:r>
                              </w:p>
                              <w:p w14:paraId="178984D5" w14:textId="77777777" w:rsidR="00F118A3" w:rsidRPr="00E06F97" w:rsidRDefault="00F118A3" w:rsidP="00F118A3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C4668F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Résoudre des problèmes de reproduction et construction</w:t>
                                </w:r>
                              </w:p>
                              <w:p w14:paraId="399B57F1" w14:textId="77777777" w:rsidR="00F118A3" w:rsidRPr="00E06F97" w:rsidRDefault="00F118A3" w:rsidP="0067079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9" y="2278"/>
                              <a:ext cx="6828" cy="552"/>
                            </a:xfrm>
                            <a:prstGeom prst="plaque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D2CA44" w14:textId="77777777" w:rsidR="007E2C89" w:rsidRPr="00B35070" w:rsidRDefault="007E2C89" w:rsidP="00670792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jc w:val="center"/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Objectifs</w:t>
                                </w:r>
                              </w:p>
                              <w:p w14:paraId="60A68A83" w14:textId="77777777" w:rsidR="007E2C89" w:rsidRPr="00B35070" w:rsidRDefault="007E2C89" w:rsidP="00670792">
                                <w:pPr>
                                  <w:jc w:val="center"/>
                                  <w:rPr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e 32"/>
                        <wpg:cNvGrpSpPr>
                          <a:grpSpLocks/>
                        </wpg:cNvGrpSpPr>
                        <wpg:grpSpPr bwMode="auto">
                          <a:xfrm>
                            <a:off x="5436704" y="2246243"/>
                            <a:ext cx="4506595" cy="1705956"/>
                            <a:chOff x="8550" y="2550"/>
                            <a:chExt cx="7097" cy="2027"/>
                          </a:xfrm>
                        </wpg:grpSpPr>
                        <wps:wsp>
                          <wps:cNvPr id="33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50" y="3215"/>
                              <a:ext cx="7097" cy="1362"/>
                            </a:xfrm>
                            <a:prstGeom prst="verticalScroll">
                              <a:avLst>
                                <a:gd name="adj" fmla="val 827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F10376" w14:textId="77777777" w:rsidR="007E2C89" w:rsidRPr="00C4668F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C4668F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</w:t>
                                </w:r>
                                <w: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La droite</w:t>
                                </w:r>
                              </w:p>
                              <w:p w14:paraId="2C1E84CF" w14:textId="77777777" w:rsidR="007E2C89" w:rsidRPr="00C4668F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C4668F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Les</w:t>
                                </w:r>
                                <w: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 xml:space="preserve"> quadrilatères particulier (</w:t>
                                </w:r>
                                <w:proofErr w:type="gramStart"/>
                                <w: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carré ,</w:t>
                                </w:r>
                                <w:proofErr w:type="gramEnd"/>
                                <w: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 xml:space="preserve"> rectangle ,– losange)</w:t>
                                </w:r>
                              </w:p>
                              <w:p w14:paraId="29D9C2DB" w14:textId="77777777" w:rsidR="007E2C89" w:rsidRPr="00E06F97" w:rsidRDefault="007E2C89" w:rsidP="0067079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C4668F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 parallélogramm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93" y="2550"/>
                              <a:ext cx="6828" cy="552"/>
                            </a:xfrm>
                            <a:prstGeom prst="plaque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B64958" w14:textId="77777777" w:rsidR="007E2C89" w:rsidRPr="00B35070" w:rsidRDefault="007E2C89" w:rsidP="00670792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jc w:val="center"/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Prérequis </w:t>
                                </w:r>
                              </w:p>
                              <w:p w14:paraId="75287EFF" w14:textId="77777777" w:rsidR="007E2C89" w:rsidRPr="00900603" w:rsidRDefault="007E2C89" w:rsidP="00670792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FF0000"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e 29"/>
                        <wpg:cNvGrpSpPr>
                          <a:grpSpLocks/>
                        </wpg:cNvGrpSpPr>
                        <wpg:grpSpPr bwMode="auto">
                          <a:xfrm>
                            <a:off x="5476461" y="0"/>
                            <a:ext cx="4506595" cy="2054860"/>
                            <a:chOff x="8550" y="2550"/>
                            <a:chExt cx="7097" cy="2442"/>
                          </a:xfrm>
                        </wpg:grpSpPr>
                        <wps:wsp>
                          <wps:cNvPr id="30" name="AutoShap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50" y="3215"/>
                              <a:ext cx="7097" cy="1777"/>
                            </a:xfrm>
                            <a:prstGeom prst="verticalScroll">
                              <a:avLst>
                                <a:gd name="adj" fmla="val 827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5FB926" w14:textId="5B88EC92" w:rsidR="007E2C89" w:rsidRPr="001644B4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1644B4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Livre de l’élève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color w:val="0D0D0D" w:themeColor="text1" w:themeTint="F2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4E4EAD76" w14:textId="77777777" w:rsidR="007E2C89" w:rsidRPr="001644B4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1644B4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Les marqueurs</w:t>
                                </w:r>
                              </w:p>
                              <w:p w14:paraId="3B616CB9" w14:textId="77777777" w:rsidR="007E2C89" w:rsidRPr="001644B4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1644B4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 Le tableau</w:t>
                                </w:r>
                              </w:p>
                              <w:p w14:paraId="2394BB6B" w14:textId="77777777" w:rsidR="007E2C89" w:rsidRPr="001644B4" w:rsidRDefault="007E2C89" w:rsidP="00670792">
                                <w:pPr>
                                  <w:tabs>
                                    <w:tab w:val="left" w:pos="5040"/>
                                  </w:tabs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</w:pPr>
                                <w:r w:rsidRPr="001644B4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-Les instruments de géométrie (règle – l’équerr</w:t>
                                </w:r>
                                <w:r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e</w:t>
                                </w:r>
                                <w:r w:rsidRPr="001644B4">
                                  <w:rPr>
                                    <w:rFonts w:ascii="Adobe Garamond Pro Bold" w:hAnsi="Adobe Garamond Pro Bold"/>
                                    <w:sz w:val="24"/>
                                    <w:szCs w:val="24"/>
                                  </w:rPr>
                                  <w:t>– compas)</w:t>
                                </w:r>
                              </w:p>
                              <w:p w14:paraId="1BE6B2EB" w14:textId="77777777" w:rsidR="007E2C89" w:rsidRPr="00E06F97" w:rsidRDefault="007E2C89" w:rsidP="00670792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93" y="2550"/>
                              <a:ext cx="6828" cy="552"/>
                            </a:xfrm>
                            <a:prstGeom prst="plaque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A091B6" w14:textId="77777777" w:rsidR="007E2C89" w:rsidRPr="00B35070" w:rsidRDefault="007E2C89" w:rsidP="00670792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ind w:left="420"/>
                                  <w:jc w:val="center"/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 w:rsidRPr="00B35070">
                                  <w:rPr>
                                    <w:rFonts w:ascii="Aldine721 Lt BT" w:hAnsi="Aldine721 Lt BT" w:cs="Tahoma"/>
                                    <w:sz w:val="28"/>
                                    <w:szCs w:val="28"/>
                                    <w:lang w:bidi="ar-MA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Outils didactique</w:t>
                                </w:r>
                              </w:p>
                              <w:p w14:paraId="4B02C0F8" w14:textId="77777777" w:rsidR="007E2C89" w:rsidRPr="00900603" w:rsidRDefault="007E2C89" w:rsidP="00670792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FF0000"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group w14:anchorId="7324969C" id="Groupe 25" o:spid="_x0000_s1039" style="position:absolute;margin-left:-41.1pt;margin-top:12.65pt;width:782.15pt;height:311.2pt;z-index:251650048;mso-width-relative:margin" coordorigin="498" coordsize="99331,39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">
                <v:group id="Groupe 5" o:spid="_x0000_s1040" style="position:absolute;left:498;top:494;width:45200;height:36781" coordorigin="8519,2278" coordsize="7118,4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97" coordsize="21600,21600" o:spt="97" adj="2700" path="m@5,qx@1@2l@1@0@2@0qx0@7@2,21600l@9,21600qx@10@7l@10@1@11@1qx21600@2@11,xem@5,nfqx@6@2@5@1@4@3@5@2l@6@2em@5@1nfl@10@1em@2,21600nfqx@1@7l@1@0em@2@0nfqx@3@8@2@7l@1@7e">
                    <v:formulas>
                      <v:f eqn="sum height 0 #0"/>
                      <v:f eqn="val #0"/>
                      <v:f eqn="prod @1 1 2"/>
                      <v:f eqn="prod @1 3 4"/>
                      <v:f eqn="prod @1 5 4"/>
                      <v:f eqn="prod @1 3 2"/>
                      <v:f eqn="prod @1 2 1"/>
                      <v:f eqn="sum height 0 @2"/>
                      <v:f eqn="sum height 0 @3"/>
                      <v:f eqn="sum width 0 @5"/>
                      <v:f eqn="sum width 0 @1"/>
                      <v:f eqn="sum width 0 @2"/>
                      <v:f eqn="val height"/>
                      <v:f eqn="prod height 1 2"/>
                      <v:f eqn="prod width 1 2"/>
                    </v:formulas>
                    <v:path o:extrusionok="f" limo="10800,10800" o:connecttype="custom" o:connectlocs="@14,0;@1,@13;@14,@12;@10,@13" o:connectangles="270,180,90,0" textboxrect="@1,@1,@10,@7"/>
                    <v:handles>
                      <v:h position="topLeft,#0" yrange="0,5400"/>
                    </v:handles>
                    <o:complex v:ext="view"/>
                  </v:shapetype>
                  <v:shape id="AutoShape 3" o:spid="_x0000_s1041" type="#_x0000_t97" style="position:absolute;left:8519;top:2978;width:7097;height:3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" adj="1788" strokecolor="black [3213]">
                    <v:textbox>
                      <w:txbxContent>
                        <w:p w14:paraId="787DF55F" w14:textId="77777777" w:rsidR="007E2C89" w:rsidRPr="009525A6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9525A6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Utiliser en situation le vocabulaire géométrique : segment, droite, demi-droite – droites parallèles, droites perpendiculaires</w:t>
                          </w:r>
                        </w:p>
                        <w:p w14:paraId="133B2F7B" w14:textId="77777777" w:rsidR="007E2C89" w:rsidRPr="009525A6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9525A6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 xml:space="preserve">-Identifier des droites parallèle ou perpendiculaire </w:t>
                          </w:r>
                        </w:p>
                        <w:p w14:paraId="60993FCC" w14:textId="77777777" w:rsidR="007E2C89" w:rsidRPr="009525A6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9525A6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Construire deux droites parallèles ou perpendiculaires</w:t>
                          </w:r>
                        </w:p>
                        <w:p w14:paraId="72316533" w14:textId="20495DAC" w:rsidR="007E2C89" w:rsidRDefault="007E2C89" w:rsidP="00670792">
                          <w:pPr>
                            <w:rPr>
                              <w:rFonts w:ascii="Adobe Garamond Pro Bold" w:hAnsi="Adobe Garamond Pro Bold"/>
                              <w:sz w:val="24"/>
                              <w:szCs w:val="24"/>
                              <w:rtl/>
                            </w:rPr>
                          </w:pPr>
                          <w:r w:rsidRPr="009525A6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Tracer par un point donné, la parallèle ou la perpendiculaire à une droite donnée</w:t>
                          </w:r>
                        </w:p>
                        <w:p w14:paraId="178984D5" w14:textId="77777777" w:rsidR="00F118A3" w:rsidRPr="00E06F97" w:rsidRDefault="00F118A3" w:rsidP="00F118A3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C4668F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Résoudre des problèmes de reproduction et construction</w:t>
                          </w:r>
                        </w:p>
                        <w:p w14:paraId="399B57F1" w14:textId="77777777" w:rsidR="00F118A3" w:rsidRPr="00E06F97" w:rsidRDefault="00F118A3" w:rsidP="00670792">
                          <w:pPr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shape>
                  <v:shapetype id="_x0000_t21" coordsize="21600,21600" o:spt="21" adj="3600" path="m@0,qy0@0l0@2qx@0,21600l@1,21600qy21600@2l21600@0qx@1,xe">
                    <v:stroke joinstyle="miter"/>
                    <v:formulas>
                      <v:f eqn="val #0"/>
                      <v:f eqn="sum width 0 #0"/>
                      <v:f eqn="sum height 0 #0"/>
                      <v:f eqn="prod @0 7071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@3,@3,@4,@5"/>
                    <v:handles>
                      <v:h position="#0,topLeft" switch="" xrange="0,10800"/>
                    </v:handles>
                  </v:shapetype>
                  <v:shape id="AutoShape 4" o:spid="_x0000_s1042" type="#_x0000_t21" style="position:absolute;left:8809;top:2278;width:6828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" strokecolor="black [3213]">
                    <v:textbox>
                      <w:txbxContent>
                        <w:p w14:paraId="7BD2CA44" w14:textId="77777777" w:rsidR="007E2C89" w:rsidRPr="00B35070" w:rsidRDefault="007E2C89" w:rsidP="00670792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jc w:val="center"/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35070"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Objectifs</w:t>
                          </w:r>
                        </w:p>
                        <w:p w14:paraId="60A68A83" w14:textId="77777777" w:rsidR="007E2C89" w:rsidRPr="00B35070" w:rsidRDefault="007E2C89" w:rsidP="00670792">
                          <w:pPr>
                            <w:jc w:val="center"/>
                            <w:rPr>
                              <w:b/>
                              <w:bCs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v:group>
                <v:group id="Groupe 32" o:spid="_x0000_s1043" style="position:absolute;left:54367;top:22462;width:45065;height:17059" coordorigin="8550,2550" coordsize="7097,2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AutoShape 3" o:spid="_x0000_s1044" type="#_x0000_t97" style="position:absolute;left:8550;top:3215;width:7097;height:1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" adj="1788" strokecolor="black [3213]">
                    <v:textbox>
                      <w:txbxContent>
                        <w:p w14:paraId="0FF10376" w14:textId="77777777" w:rsidR="007E2C89" w:rsidRPr="00C4668F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C4668F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</w:t>
                          </w:r>
                          <w:r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La droite</w:t>
                          </w:r>
                        </w:p>
                        <w:p w14:paraId="2C1E84CF" w14:textId="77777777" w:rsidR="007E2C89" w:rsidRPr="00C4668F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C4668F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Les</w:t>
                          </w:r>
                          <w:r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 xml:space="preserve"> quadrilatères particulier (</w:t>
                          </w:r>
                          <w:proofErr w:type="gramStart"/>
                          <w:r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carré ,</w:t>
                          </w:r>
                          <w:proofErr w:type="gramEnd"/>
                          <w:r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 xml:space="preserve"> rectangle ,– losange)</w:t>
                          </w:r>
                        </w:p>
                        <w:p w14:paraId="29D9C2DB" w14:textId="77777777" w:rsidR="007E2C89" w:rsidRPr="00E06F97" w:rsidRDefault="007E2C89" w:rsidP="00670792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C4668F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 parallélogramme</w:t>
                          </w:r>
                        </w:p>
                      </w:txbxContent>
                    </v:textbox>
                  </v:shape>
                  <v:shape id="AutoShape 4" o:spid="_x0000_s1045" type="#_x0000_t21" style="position:absolute;left:8793;top:2550;width:6828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" strokecolor="black [3213]">
                    <v:textbox>
                      <w:txbxContent>
                        <w:p w14:paraId="1DB64958" w14:textId="77777777" w:rsidR="007E2C89" w:rsidRPr="00B35070" w:rsidRDefault="007E2C89" w:rsidP="00670792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jc w:val="center"/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 w:rsidRPr="00B35070"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 xml:space="preserve">Prérequis </w:t>
                          </w:r>
                        </w:p>
                        <w:p w14:paraId="75287EFF" w14:textId="77777777" w:rsidR="007E2C89" w:rsidRPr="00900603" w:rsidRDefault="007E2C89" w:rsidP="00670792">
                          <w:pPr>
                            <w:jc w:val="center"/>
                            <w:rPr>
                              <w:b/>
                              <w:bCs/>
                              <w:color w:val="FF0000"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v:group>
                <v:group id="Groupe 29" o:spid="_x0000_s1046" style="position:absolute;left:54764;width:45066;height:20548" coordorigin="8550,2550" coordsize="7097,2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AutoShape 3" o:spid="_x0000_s1047" type="#_x0000_t97" style="position:absolute;left:8550;top:3215;width:7097;height:1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" adj="1788" strokecolor="black [3213]">
                    <v:textbox>
                      <w:txbxContent>
                        <w:p w14:paraId="175FB926" w14:textId="5B88EC92" w:rsidR="007E2C89" w:rsidRPr="001644B4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1644B4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Livre de l’élève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  <w:color w:val="0D0D0D" w:themeColor="text1" w:themeTint="F2"/>
                              <w:sz w:val="24"/>
                              <w:szCs w:val="24"/>
                            </w:rPr>
                            <w:t xml:space="preserve"> </w:t>
                          </w:r>
                        </w:p>
                        <w:p w14:paraId="4E4EAD76" w14:textId="77777777" w:rsidR="007E2C89" w:rsidRPr="001644B4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1644B4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Les marqueurs</w:t>
                          </w:r>
                        </w:p>
                        <w:p w14:paraId="3B616CB9" w14:textId="77777777" w:rsidR="007E2C89" w:rsidRPr="001644B4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1644B4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 Le tableau</w:t>
                          </w:r>
                        </w:p>
                        <w:p w14:paraId="2394BB6B" w14:textId="77777777" w:rsidR="007E2C89" w:rsidRPr="001644B4" w:rsidRDefault="007E2C89" w:rsidP="00670792">
                          <w:pPr>
                            <w:tabs>
                              <w:tab w:val="left" w:pos="5040"/>
                            </w:tabs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</w:pPr>
                          <w:r w:rsidRPr="001644B4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-Les instruments de géométrie (règle – l’équerr</w:t>
                          </w:r>
                          <w:r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e</w:t>
                          </w:r>
                          <w:r w:rsidRPr="001644B4">
                            <w:rPr>
                              <w:rFonts w:ascii="Adobe Garamond Pro Bold" w:hAnsi="Adobe Garamond Pro Bold"/>
                              <w:sz w:val="24"/>
                              <w:szCs w:val="24"/>
                            </w:rPr>
                            <w:t>– compas)</w:t>
                          </w:r>
                        </w:p>
                        <w:p w14:paraId="1BE6B2EB" w14:textId="77777777" w:rsidR="007E2C89" w:rsidRPr="00E06F97" w:rsidRDefault="007E2C89" w:rsidP="00670792">
                          <w:pPr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v:textbox>
                  </v:shape>
                  <v:shape id="AutoShape 4" o:spid="_x0000_s1048" type="#_x0000_t21" style="position:absolute;left:8793;top:2550;width:6828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" strokecolor="black [3213]">
                    <v:textbox>
                      <w:txbxContent>
                        <w:p w14:paraId="20A091B6" w14:textId="77777777" w:rsidR="007E2C89" w:rsidRPr="00B35070" w:rsidRDefault="007E2C89" w:rsidP="00670792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ind w:left="420"/>
                            <w:jc w:val="center"/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proofErr w:type="gramStart"/>
                          <w:r w:rsidRPr="00B35070">
                            <w:rPr>
                              <w:rFonts w:ascii="Aldine721 Lt BT" w:hAnsi="Aldine721 Lt BT" w:cs="Tahoma"/>
                              <w:sz w:val="28"/>
                              <w:szCs w:val="28"/>
                              <w:lang w:bidi="ar-MA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Outils didactique</w:t>
                          </w:r>
                          <w:proofErr w:type="gramEnd"/>
                        </w:p>
                        <w:p w14:paraId="4B02C0F8" w14:textId="77777777" w:rsidR="007E2C89" w:rsidRPr="00900603" w:rsidRDefault="007E2C89" w:rsidP="00670792">
                          <w:pPr>
                            <w:jc w:val="center"/>
                            <w:rPr>
                              <w:b/>
                              <w:bCs/>
                              <w:color w:val="FF0000"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7E9CD4C" w14:textId="77777777" w:rsidR="00670792" w:rsidRPr="00B35070" w:rsidRDefault="00670792" w:rsidP="00F05107"/>
    <w:p w14:paraId="1F75A345" w14:textId="77777777" w:rsidR="00670792" w:rsidRPr="00B35070" w:rsidRDefault="00670792" w:rsidP="00F05107"/>
    <w:p w14:paraId="7F054C8E" w14:textId="77777777" w:rsidR="00670792" w:rsidRPr="00B35070" w:rsidRDefault="00670792" w:rsidP="00F05107"/>
    <w:p w14:paraId="0956D029" w14:textId="77777777" w:rsidR="00670792" w:rsidRPr="00B35070" w:rsidRDefault="00670792" w:rsidP="00F05107"/>
    <w:p w14:paraId="627C7003" w14:textId="77777777" w:rsidR="00670792" w:rsidRPr="00B35070" w:rsidRDefault="00670792" w:rsidP="00F05107"/>
    <w:p w14:paraId="5AE208FE" w14:textId="03CD59CD" w:rsidR="00670792" w:rsidRPr="00B35070" w:rsidRDefault="00670792" w:rsidP="00F05107"/>
    <w:p w14:paraId="2C7FD350" w14:textId="47EF283B" w:rsidR="00670792" w:rsidRPr="00B35070" w:rsidRDefault="00670792" w:rsidP="00F05107"/>
    <w:p w14:paraId="3EDA7223" w14:textId="77777777" w:rsidR="00670792" w:rsidRPr="00B35070" w:rsidRDefault="00670792" w:rsidP="00F05107"/>
    <w:p w14:paraId="5D598CE4" w14:textId="77777777" w:rsidR="00670792" w:rsidRPr="00B35070" w:rsidRDefault="00670792" w:rsidP="00F05107"/>
    <w:p w14:paraId="4F7F0169" w14:textId="77777777" w:rsidR="00670792" w:rsidRPr="00B35070" w:rsidRDefault="00670792" w:rsidP="00F05107"/>
    <w:p w14:paraId="5665F947" w14:textId="77777777" w:rsidR="00A52E9D" w:rsidRPr="00B35070" w:rsidRDefault="00A52E9D" w:rsidP="00F05107"/>
    <w:p w14:paraId="2118F45C" w14:textId="77777777" w:rsidR="00670792" w:rsidRPr="00B35070" w:rsidRDefault="00670792" w:rsidP="00F05107"/>
    <w:p w14:paraId="55631F8C" w14:textId="77777777" w:rsidR="00670792" w:rsidRPr="00B35070" w:rsidRDefault="00670792" w:rsidP="00F05107"/>
    <w:p w14:paraId="56BE2B8E" w14:textId="77777777" w:rsidR="009E4095" w:rsidRPr="00B35070" w:rsidRDefault="009E4095" w:rsidP="008C0913">
      <w:pPr>
        <w:tabs>
          <w:tab w:val="left" w:pos="5040"/>
        </w:tabs>
        <w:rPr>
          <w:rtl/>
        </w:rPr>
      </w:pPr>
    </w:p>
    <w:tbl>
      <w:tblPr>
        <w:tblStyle w:val="Grilledutableau"/>
        <w:tblpPr w:leftFromText="141" w:rightFromText="141" w:vertAnchor="text" w:horzAnchor="page" w:tblpX="630" w:tblpY="-891"/>
        <w:tblW w:w="15352" w:type="dxa"/>
        <w:tblLayout w:type="fixed"/>
        <w:tblLook w:val="04A0" w:firstRow="1" w:lastRow="0" w:firstColumn="1" w:lastColumn="0" w:noHBand="0" w:noVBand="1"/>
      </w:tblPr>
      <w:tblGrid>
        <w:gridCol w:w="13149"/>
        <w:gridCol w:w="2203"/>
      </w:tblGrid>
      <w:tr w:rsidR="00B35070" w:rsidRPr="00B35070" w14:paraId="60EF8FD4" w14:textId="77777777" w:rsidTr="007E2C89">
        <w:trPr>
          <w:trHeight w:val="343"/>
        </w:trPr>
        <w:tc>
          <w:tcPr>
            <w:tcW w:w="13149" w:type="dxa"/>
            <w:tcBorders>
              <w:top w:val="thinThickSmallGap" w:sz="24" w:space="0" w:color="auto"/>
              <w:left w:val="thinThickThinSmallGap" w:sz="24" w:space="0" w:color="auto"/>
              <w:bottom w:val="thinThickSmallGap" w:sz="24" w:space="0" w:color="auto"/>
              <w:right w:val="thinThickThinSmallGap" w:sz="24" w:space="0" w:color="auto"/>
            </w:tcBorders>
            <w:vAlign w:val="center"/>
          </w:tcPr>
          <w:p w14:paraId="5899BD6D" w14:textId="77777777" w:rsidR="00BC73B4" w:rsidRPr="00B35070" w:rsidRDefault="00BC73B4" w:rsidP="00BC73B4">
            <w:pPr>
              <w:pStyle w:val="Paragraphedeliste"/>
              <w:numPr>
                <w:ilvl w:val="0"/>
                <w:numId w:val="7"/>
              </w:numPr>
              <w:ind w:left="255"/>
              <w:jc w:val="center"/>
              <w:rPr>
                <w:rFonts w:ascii="Aldine721 Lt BT" w:hAnsi="Aldine721 Lt BT" w:cs="Tahoma"/>
                <w:sz w:val="28"/>
                <w:szCs w:val="28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35070">
              <w:rPr>
                <w:rFonts w:ascii="Aldine721 Lt BT" w:hAnsi="Aldine721 Lt BT" w:cs="Tahoma"/>
                <w:sz w:val="28"/>
                <w:szCs w:val="28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Contenu de la leçon </w:t>
            </w:r>
          </w:p>
        </w:tc>
        <w:tc>
          <w:tcPr>
            <w:tcW w:w="2203" w:type="dxa"/>
            <w:tcBorders>
              <w:top w:val="thinThickSmallGap" w:sz="24" w:space="0" w:color="auto"/>
              <w:left w:val="thinThickThinSmallGap" w:sz="24" w:space="0" w:color="auto"/>
              <w:bottom w:val="thinThickSmallGap" w:sz="24" w:space="0" w:color="auto"/>
              <w:right w:val="thinThickThinSmallGap" w:sz="24" w:space="0" w:color="auto"/>
            </w:tcBorders>
            <w:vAlign w:val="center"/>
          </w:tcPr>
          <w:p w14:paraId="1D04EC72" w14:textId="77777777" w:rsidR="00BC73B4" w:rsidRPr="00B35070" w:rsidRDefault="00BC73B4" w:rsidP="00C03DE4">
            <w:pPr>
              <w:pStyle w:val="Paragraphedeliste"/>
              <w:numPr>
                <w:ilvl w:val="0"/>
                <w:numId w:val="7"/>
              </w:numPr>
              <w:ind w:left="255"/>
              <w:jc w:val="center"/>
              <w:rPr>
                <w:rFonts w:ascii="Aldine721 Lt BT" w:hAnsi="Aldine721 Lt BT" w:cs="Tahoma"/>
                <w:sz w:val="28"/>
                <w:szCs w:val="28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35070">
              <w:rPr>
                <w:rFonts w:ascii="Aldine721 Lt BT" w:hAnsi="Aldine721 Lt BT" w:cs="Tahoma"/>
                <w:sz w:val="28"/>
                <w:szCs w:val="28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valuation </w:t>
            </w:r>
          </w:p>
        </w:tc>
      </w:tr>
      <w:tr w:rsidR="00B35070" w:rsidRPr="00B35070" w14:paraId="0FCCC954" w14:textId="77777777" w:rsidTr="00B70BFE">
        <w:trPr>
          <w:trHeight w:val="9268"/>
        </w:trPr>
        <w:tc>
          <w:tcPr>
            <w:tcW w:w="13149" w:type="dxa"/>
            <w:tcBorders>
              <w:top w:val="thinThickSmallGap" w:sz="24" w:space="0" w:color="auto"/>
              <w:left w:val="thinThickThinSmallGap" w:sz="24" w:space="0" w:color="auto"/>
              <w:bottom w:val="thickThinSmallGap" w:sz="24" w:space="0" w:color="auto"/>
              <w:right w:val="thinThickThinSmallGap" w:sz="24" w:space="0" w:color="auto"/>
            </w:tcBorders>
          </w:tcPr>
          <w:p w14:paraId="226DCBF5" w14:textId="33F135CE" w:rsidR="000235C4" w:rsidRPr="00B35070" w:rsidRDefault="000235C4" w:rsidP="00C364B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1.Point</w:t>
            </w:r>
            <w:proofErr w:type="gramEnd"/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, droite, demi-droite et segment  :</w:t>
            </w:r>
          </w:p>
          <w:p w14:paraId="47A9E991" w14:textId="77777777" w:rsidR="000235C4" w:rsidRPr="00B35070" w:rsidRDefault="000235C4" w:rsidP="00C364B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633A67CB" w14:textId="77777777" w:rsidR="000235C4" w:rsidRPr="00B35070" w:rsidRDefault="000235C4" w:rsidP="00C364B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a) 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Rappel :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age 74 (l’univers des maths)</w:t>
            </w:r>
          </w:p>
          <w:p w14:paraId="52ACD167" w14:textId="77777777" w:rsidR="000235C4" w:rsidRPr="00B35070" w:rsidRDefault="000235C4" w:rsidP="00AB0820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b)  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ctivité 1 :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age 75 (l’univers des maths)</w:t>
            </w:r>
          </w:p>
          <w:p w14:paraId="4AEA4385" w14:textId="77777777" w:rsidR="000235C4" w:rsidRPr="00B35070" w:rsidRDefault="000235C4" w:rsidP="00AA0642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c)  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Remarques :</w:t>
            </w:r>
          </w:p>
          <w:p w14:paraId="182D1CC3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 point est l’élément le plus simple de la géométrie.</w:t>
            </w:r>
          </w:p>
          <w:p w14:paraId="15B51758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 plus souvent un point est représenté par une croix.</w:t>
            </w:r>
          </w:p>
          <w:p w14:paraId="5F4D4EC7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ux droites distinctes ne portent pas le même nom.</w:t>
            </w:r>
          </w:p>
          <w:p w14:paraId="33D410E5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Un segment [AB] est limité, on peut le mesurer et sa longueur ou la distance entre A et B se note AB, A et B sont les extrémités </w:t>
            </w:r>
          </w:p>
          <w:p w14:paraId="6998EA8B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Une demi-droite [AB) est limitée d’une seul coté celui de l’origine </w:t>
            </w:r>
          </w:p>
          <w:p w14:paraId="2A6AD008" w14:textId="77777777" w:rsidR="000235C4" w:rsidRPr="00B35070" w:rsidRDefault="000235C4" w:rsidP="005642ED">
            <w:pPr>
              <w:pStyle w:val="Paragraphedeliste"/>
              <w:numPr>
                <w:ilvl w:val="0"/>
                <w:numId w:val="18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ne droite est illimitée des deux cotés</w:t>
            </w:r>
          </w:p>
          <w:p w14:paraId="5EBB8E35" w14:textId="403392B8" w:rsidR="000235C4" w:rsidRPr="00B35070" w:rsidRDefault="000235C4" w:rsidP="00D7685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d)  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Droite :</w:t>
            </w:r>
          </w:p>
          <w:p w14:paraId="5C4B7625" w14:textId="4890CEC2" w:rsidR="000235C4" w:rsidRPr="00B35070" w:rsidRDefault="000235C4" w:rsidP="000F4FCD">
            <w:pPr>
              <w:pStyle w:val="Paragraphedeliste"/>
              <w:tabs>
                <w:tab w:val="left" w:pos="5040"/>
              </w:tabs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1" locked="0" layoutInCell="1" allowOverlap="1" wp14:anchorId="47130211" wp14:editId="441B268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93124</wp:posOffset>
                      </wp:positionV>
                      <wp:extent cx="8130209" cy="387626"/>
                      <wp:effectExtent l="0" t="0" r="23495" b="12700"/>
                      <wp:wrapNone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30209" cy="3876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sq">
                                <a:solidFill>
                                  <a:schemeClr val="tx1"/>
                                </a:solidFill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02E6C7B3" id="Rectangle 35" o:spid="_x0000_s1026" style="position:absolute;margin-left:.6pt;margin-top:7.35pt;width:640.15pt;height:30.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" fillcolor="#f2f2f2 [3052]" strokecolor="black [3213]" strokeweight="1pt">
                      <v:stroke joinstyle="bevel" endcap="square"/>
                    </v:rect>
                  </w:pict>
                </mc:Fallback>
              </mc:AlternateContent>
            </w:r>
          </w:p>
          <w:p w14:paraId="5600630D" w14:textId="7658B4C0" w:rsidR="000235C4" w:rsidRPr="00B35070" w:rsidRDefault="000235C4" w:rsidP="00CA0328">
            <w:pPr>
              <w:tabs>
                <w:tab w:val="left" w:pos="5040"/>
              </w:tabs>
              <w:ind w:left="180"/>
              <w:rPr>
                <w:rFonts w:ascii="Comic Sans MS" w:hAnsi="Comic Sans MS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w:drawing>
                <wp:anchor distT="0" distB="0" distL="114300" distR="114300" simplePos="0" relativeHeight="251672576" behindDoc="0" locked="0" layoutInCell="1" allowOverlap="1" wp14:anchorId="1012C9E4" wp14:editId="3AB8691A">
                  <wp:simplePos x="0" y="0"/>
                  <wp:positionH relativeFrom="column">
                    <wp:posOffset>622024</wp:posOffset>
                  </wp:positionH>
                  <wp:positionV relativeFrom="paragraph">
                    <wp:posOffset>64825</wp:posOffset>
                  </wp:positionV>
                  <wp:extent cx="2451923" cy="1304197"/>
                  <wp:effectExtent l="114300" t="0" r="0" b="0"/>
                  <wp:wrapNone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eogebra-export.png"/>
                          <pic:cNvPicPr/>
                        </pic:nvPicPr>
                        <pic:blipFill rotWithShape="1"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8266" r="52154" b="26618"/>
                          <a:stretch/>
                        </pic:blipFill>
                        <pic:spPr bwMode="auto">
                          <a:xfrm rot="1012566">
                            <a:off x="0" y="0"/>
                            <a:ext cx="2451923" cy="13041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</w:t>
            </w:r>
            <w:bookmarkStart w:id="2" w:name="_Hlk528837745"/>
            <w:r w:rsidRPr="00B35070">
              <w:rPr>
                <w:rFonts w:ascii="Comic Sans MS" w:hAnsi="Comic Sans MS" w:cstheme="majorBidi"/>
                <w:b/>
                <w:bCs/>
                <w:sz w:val="24"/>
                <w:szCs w:val="24"/>
                <w:u w:val="double"/>
              </w:rPr>
              <w:t xml:space="preserve">Propriété </w:t>
            </w:r>
            <w:bookmarkEnd w:id="2"/>
            <w:r w:rsidRPr="00B35070">
              <w:rPr>
                <w:rFonts w:ascii="Comic Sans MS" w:hAnsi="Comic Sans MS" w:cstheme="majorBidi"/>
                <w:b/>
                <w:bCs/>
                <w:sz w:val="24"/>
                <w:szCs w:val="24"/>
                <w:u w:val="double"/>
              </w:rPr>
              <w:t>1 :</w:t>
            </w:r>
            <w:r w:rsidRPr="00B35070">
              <w:rPr>
                <w:rFonts w:ascii="Comic Sans MS" w:hAnsi="Comic Sans MS" w:cstheme="majorBidi"/>
                <w:b/>
                <w:bCs/>
                <w:sz w:val="24"/>
                <w:szCs w:val="24"/>
              </w:rPr>
              <w:t xml:space="preserve"> Par deux points distinctes M et N passe une et une seule droite notée (MN) ou (NM).</w:t>
            </w:r>
          </w:p>
          <w:p w14:paraId="67E4BBFE" w14:textId="77777777" w:rsidR="000235C4" w:rsidRPr="00B35070" w:rsidRDefault="000235C4" w:rsidP="000F4FCD">
            <w:pPr>
              <w:pStyle w:val="Paragraphedeliste"/>
              <w:tabs>
                <w:tab w:val="left" w:pos="5040"/>
              </w:tabs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037BA1FC" w14:textId="5E3EA3C7" w:rsidR="000235C4" w:rsidRPr="00B35070" w:rsidRDefault="000235C4" w:rsidP="00AA0642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</w:p>
          <w:p w14:paraId="241DE17C" w14:textId="296023DF" w:rsidR="000235C4" w:rsidRPr="00B35070" w:rsidRDefault="000235C4" w:rsidP="00AA0642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14:paraId="684CE2F9" w14:textId="77777777" w:rsidR="000235C4" w:rsidRPr="00B35070" w:rsidRDefault="000235C4" w:rsidP="00AA0642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3901E8EF" w14:textId="77777777" w:rsidR="000235C4" w:rsidRPr="00B35070" w:rsidRDefault="000235C4" w:rsidP="004D766C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20FA2F9" wp14:editId="738F4B75">
                      <wp:simplePos x="0" y="0"/>
                      <wp:positionH relativeFrom="column">
                        <wp:posOffset>8089</wp:posOffset>
                      </wp:positionH>
                      <wp:positionV relativeFrom="paragraph">
                        <wp:posOffset>109800</wp:posOffset>
                      </wp:positionV>
                      <wp:extent cx="8100392" cy="407504"/>
                      <wp:effectExtent l="0" t="0" r="15240" b="12065"/>
                      <wp:wrapNone/>
                      <wp:docPr id="36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00392" cy="407504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178817E1" w14:textId="31B92374" w:rsidR="000235C4" w:rsidRPr="000F4FCD" w:rsidRDefault="000235C4" w:rsidP="001A3FE8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 2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0328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Par un point il passe une infinité de droites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5B08D679" w14:textId="77777777" w:rsidR="000235C4" w:rsidRDefault="000235C4" w:rsidP="000F4FC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420FA2F9" id="Rectangle 36" o:spid="_x0000_s1049" style="position:absolute;margin-left:.65pt;margin-top:8.65pt;width:637.85pt;height:32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" fillcolor="#f2f2f2" strokecolor="windowText" strokeweight="1pt">
                      <v:stroke joinstyle="bevel" endcap="square"/>
                      <v:textbox>
                        <w:txbxContent>
                          <w:p w14:paraId="178817E1" w14:textId="31B92374" w:rsidR="000235C4" w:rsidRPr="000F4FCD" w:rsidRDefault="000235C4" w:rsidP="001A3FE8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 2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0328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Par un point il passe une infinité de droites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5B08D679" w14:textId="77777777" w:rsidR="000235C4" w:rsidRDefault="000235C4" w:rsidP="000F4FCD"/>
                        </w:txbxContent>
                      </v:textbox>
                    </v:rect>
                  </w:pict>
                </mc:Fallback>
              </mc:AlternateContent>
            </w:r>
          </w:p>
          <w:p w14:paraId="1951EEFF" w14:textId="77777777" w:rsidR="000235C4" w:rsidRPr="00B35070" w:rsidRDefault="000235C4" w:rsidP="004D766C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774A5BC3" w14:textId="034E0E33" w:rsidR="000235C4" w:rsidRPr="00B35070" w:rsidRDefault="000235C4" w:rsidP="004D766C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55168" behindDoc="0" locked="0" layoutInCell="1" allowOverlap="1" wp14:anchorId="7639B774" wp14:editId="5125C44A">
                  <wp:simplePos x="0" y="0"/>
                  <wp:positionH relativeFrom="column">
                    <wp:posOffset>1528224</wp:posOffset>
                  </wp:positionH>
                  <wp:positionV relativeFrom="paragraph">
                    <wp:posOffset>207148</wp:posOffset>
                  </wp:positionV>
                  <wp:extent cx="2683565" cy="2201478"/>
                  <wp:effectExtent l="0" t="0" r="2540" b="8890"/>
                  <wp:wrapNone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ans titre.png"/>
                          <pic:cNvPicPr/>
                        </pic:nvPicPr>
                        <pic:blipFill rotWithShape="1"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034" t="13340" r="28746" b="24171"/>
                          <a:stretch/>
                        </pic:blipFill>
                        <pic:spPr bwMode="auto">
                          <a:xfrm>
                            <a:off x="0" y="0"/>
                            <a:ext cx="2683565" cy="22014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AAF51B4" w14:textId="619A9B8B" w:rsidR="000235C4" w:rsidRPr="00B35070" w:rsidRDefault="000235C4" w:rsidP="00C364B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32DE6EFC" w14:textId="77777777" w:rsidR="000235C4" w:rsidRPr="00B35070" w:rsidRDefault="000235C4" w:rsidP="00C364B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1A54987C" w14:textId="77777777" w:rsidR="000235C4" w:rsidRPr="00B35070" w:rsidRDefault="000235C4" w:rsidP="004A4B6D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3A6A85D8" w14:textId="77777777" w:rsidR="000235C4" w:rsidRPr="00B35070" w:rsidRDefault="000235C4" w:rsidP="004A4B6D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Exemple : </w:t>
            </w:r>
          </w:p>
          <w:p w14:paraId="239D7D2C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6BD7C252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4F46AC9D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6558E15E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1DCAC74A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074C2A31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0FFB5825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38713BB7" w14:textId="77777777" w:rsidR="000235C4" w:rsidRPr="00B35070" w:rsidRDefault="000235C4" w:rsidP="00B8066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</w:p>
          <w:p w14:paraId="6B0C9EC4" w14:textId="77777777" w:rsidR="000235C4" w:rsidRPr="00B35070" w:rsidRDefault="000235C4" w:rsidP="00B8066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</w:p>
          <w:p w14:paraId="3D04E758" w14:textId="77777777" w:rsidR="000235C4" w:rsidRPr="00B35070" w:rsidRDefault="000235C4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 xml:space="preserve">e)  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Demi-droites opposées :</w:t>
            </w:r>
          </w:p>
          <w:p w14:paraId="0FF063C0" w14:textId="21B4B148" w:rsidR="00154679" w:rsidRPr="00B35070" w:rsidRDefault="000235C4" w:rsidP="00C65B0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ctivité 5 :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14:paraId="7E83499D" w14:textId="2C94B575" w:rsidR="00154679" w:rsidRPr="00B35070" w:rsidRDefault="00154679" w:rsidP="00296C9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oit (D) une droite et M un point de (D).</w:t>
            </w:r>
          </w:p>
          <w:p w14:paraId="6876F807" w14:textId="77777777" w:rsidR="00154679" w:rsidRPr="00B35070" w:rsidRDefault="00154679" w:rsidP="00C65B04">
            <w:pPr>
              <w:pStyle w:val="Paragraphedeliste"/>
              <w:numPr>
                <w:ilvl w:val="0"/>
                <w:numId w:val="30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 point M détermine combien de parties sur (D) ?</w:t>
            </w:r>
          </w:p>
          <w:p w14:paraId="730415A3" w14:textId="77777777" w:rsidR="00C65B04" w:rsidRPr="00B35070" w:rsidRDefault="00154679" w:rsidP="00C65B04">
            <w:pPr>
              <w:pStyle w:val="Paragraphedeliste"/>
              <w:numPr>
                <w:ilvl w:val="0"/>
                <w:numId w:val="30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hoisir un autre point N sur la même droite (D) différent de M</w:t>
            </w:r>
            <w:r w:rsidR="00C65B0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14:paraId="60020705" w14:textId="7E4F1448" w:rsidR="00154679" w:rsidRPr="00B35070" w:rsidRDefault="00C65B04" w:rsidP="00C65B04">
            <w:pPr>
              <w:pStyle w:val="Paragraphedeliste"/>
              <w:numPr>
                <w:ilvl w:val="0"/>
                <w:numId w:val="30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tiliser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une autre couleur pour la partie de (D) limitée par le point M  qui contient le point </w:t>
            </w: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 .</w:t>
            </w:r>
            <w:proofErr w:type="gramEnd"/>
          </w:p>
          <w:p w14:paraId="591EF947" w14:textId="50812AFC" w:rsidR="00154679" w:rsidRPr="00B35070" w:rsidRDefault="00C65B04" w:rsidP="00C65B04">
            <w:pPr>
              <w:pStyle w:val="Paragraphedeliste"/>
              <w:numPr>
                <w:ilvl w:val="0"/>
                <w:numId w:val="30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 peut-on dire des deux parties de la droite (D) ?</w:t>
            </w:r>
          </w:p>
          <w:p w14:paraId="1B615D4A" w14:textId="49611A14" w:rsidR="00154679" w:rsidRPr="00B35070" w:rsidRDefault="00C65B04" w:rsidP="00296C96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60394B16" wp14:editId="6A0E7585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49530</wp:posOffset>
                      </wp:positionV>
                      <wp:extent cx="8199424" cy="600572"/>
                      <wp:effectExtent l="0" t="0" r="11430" b="28575"/>
                      <wp:wrapNone/>
                      <wp:docPr id="26" name="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9424" cy="600572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14838B19" w14:textId="77777777" w:rsidR="000235C4" w:rsidRDefault="000235C4" w:rsidP="000235C4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Deux demi-droites opposées sont deux demi-droites différentes qui ont :</w:t>
                                  </w:r>
                                </w:p>
                                <w:p w14:paraId="6D346D33" w14:textId="1E5F0D1D" w:rsidR="000235C4" w:rsidRDefault="000235C4" w:rsidP="00C65B04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-Même origine</w:t>
                                  </w:r>
                                  <w:r w:rsidR="00C65B04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-Même support </w:t>
                                  </w:r>
                                  <w:r w:rsidR="00C65B04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            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-Un seul point commun qui est l’origine </w:t>
                                  </w:r>
                                </w:p>
                                <w:p w14:paraId="0F4E2DD9" w14:textId="77777777" w:rsidR="000235C4" w:rsidRPr="00D7685B" w:rsidRDefault="000235C4" w:rsidP="000235C4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7685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60394B16" id="Rectangle 26" o:spid="_x0000_s1050" style="position:absolute;margin-left:-1.7pt;margin-top:3.9pt;width:645.6pt;height:47.3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" fillcolor="#f2f2f2" strokecolor="windowText" strokeweight="1pt">
                      <v:stroke joinstyle="bevel" endcap="square"/>
                      <v:textbox>
                        <w:txbxContent>
                          <w:p w14:paraId="14838B19" w14:textId="77777777" w:rsidR="000235C4" w:rsidRDefault="000235C4" w:rsidP="000235C4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Deux demi-droites opposées sont deux demi-droites différentes qui ont :</w:t>
                            </w:r>
                          </w:p>
                          <w:p w14:paraId="6D346D33" w14:textId="1E5F0D1D" w:rsidR="000235C4" w:rsidRDefault="000235C4" w:rsidP="00C65B04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-Même origine</w:t>
                            </w:r>
                            <w:r w:rsidR="00C65B04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            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-Même support </w:t>
                            </w:r>
                            <w:r w:rsidR="00C65B04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            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-Un seul point commun qui est l’origine </w:t>
                            </w:r>
                          </w:p>
                          <w:p w14:paraId="0F4E2DD9" w14:textId="77777777" w:rsidR="000235C4" w:rsidRPr="00D7685B" w:rsidRDefault="000235C4" w:rsidP="000235C4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7685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FB65DDB" w14:textId="0F54F5A9" w:rsidR="000235C4" w:rsidRPr="00B35070" w:rsidRDefault="000235C4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3EBA6701" w14:textId="77777777" w:rsidR="00C65B04" w:rsidRPr="00B35070" w:rsidRDefault="00C65B04" w:rsidP="00C65B0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0B22408C" w14:textId="1174890D" w:rsidR="000235C4" w:rsidRPr="00B35070" w:rsidRDefault="00084718" w:rsidP="00C65B0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3360" behindDoc="0" locked="0" layoutInCell="1" allowOverlap="1" wp14:anchorId="251F42D4" wp14:editId="003E579C">
                  <wp:simplePos x="0" y="0"/>
                  <wp:positionH relativeFrom="column">
                    <wp:posOffset>5990452</wp:posOffset>
                  </wp:positionH>
                  <wp:positionV relativeFrom="paragraph">
                    <wp:posOffset>176254</wp:posOffset>
                  </wp:positionV>
                  <wp:extent cx="1758676" cy="1093304"/>
                  <wp:effectExtent l="0" t="0" r="0" b="0"/>
                  <wp:wrapNone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948" r="56433" b="47488"/>
                          <a:stretch/>
                        </pic:blipFill>
                        <pic:spPr bwMode="auto">
                          <a:xfrm>
                            <a:off x="0" y="0"/>
                            <a:ext cx="1758676" cy="10933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D6D18F1" w14:textId="38A85AD9" w:rsidR="000235C4" w:rsidRPr="00B35070" w:rsidRDefault="000235C4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 :</w:t>
            </w:r>
          </w:p>
          <w:p w14:paraId="7D629517" w14:textId="77777777" w:rsidR="000235C4" w:rsidRPr="00B35070" w:rsidRDefault="000235C4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s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mi-droites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[AB)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t [AC)</w:t>
            </w:r>
          </w:p>
          <w:p w14:paraId="49FE8565" w14:textId="77777777" w:rsidR="000235C4" w:rsidRPr="00B35070" w:rsidRDefault="000235C4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ont opposés :</w:t>
            </w:r>
          </w:p>
          <w:p w14:paraId="6B8072D9" w14:textId="4922C3A7" w:rsidR="000235C4" w:rsidRPr="00B35070" w:rsidRDefault="00084718" w:rsidP="00084718">
            <w:pPr>
              <w:tabs>
                <w:tab w:val="left" w:pos="5040"/>
              </w:tabs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)-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ême</w:t>
            </w:r>
            <w:r w:rsidR="00366DD9" w:rsidRPr="00366DD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rigine A</w:t>
            </w:r>
            <w:r w:rsidR="000235C4" w:rsidRPr="00B3507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B3507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0235C4" w:rsidRPr="00B3507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)-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ême</w:t>
            </w:r>
            <w:r w:rsidR="000235C4" w:rsidRPr="00BE739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upport</w:t>
            </w:r>
            <w:r w:rsidR="000235C4" w:rsidRPr="00BE739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D)=(AB)=(AC)</w:t>
            </w:r>
            <w:r w:rsidR="000235C4" w:rsidRPr="00B3507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)-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n seul point commun A</w:t>
            </w:r>
          </w:p>
          <w:p w14:paraId="39C2EF1C" w14:textId="5AEA6C45" w:rsidR="000235C4" w:rsidRPr="00B35070" w:rsidRDefault="00122C6B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1312" behindDoc="0" locked="0" layoutInCell="1" allowOverlap="1" wp14:anchorId="0C591211" wp14:editId="4E0E90CD">
                  <wp:simplePos x="0" y="0"/>
                  <wp:positionH relativeFrom="column">
                    <wp:posOffset>3133587</wp:posOffset>
                  </wp:positionH>
                  <wp:positionV relativeFrom="paragraph">
                    <wp:posOffset>178075</wp:posOffset>
                  </wp:positionV>
                  <wp:extent cx="2593035" cy="1576443"/>
                  <wp:effectExtent l="0" t="0" r="0" b="0"/>
                  <wp:wrapNone/>
                  <wp:docPr id="4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79" t="32365" r="22434" b="18119"/>
                          <a:stretch/>
                        </pic:blipFill>
                        <pic:spPr bwMode="auto">
                          <a:xfrm rot="1711787">
                            <a:off x="0" y="0"/>
                            <a:ext cx="2593035" cy="15764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D5949D6" w14:textId="26EFDC7D" w:rsidR="000235C4" w:rsidRPr="00B35070" w:rsidRDefault="000235C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2.Appartenance</w:t>
            </w:r>
            <w:proofErr w:type="gramEnd"/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, alignement  :</w:t>
            </w:r>
          </w:p>
          <w:p w14:paraId="35723EFB" w14:textId="4BA56D95" w:rsidR="000235C4" w:rsidRPr="00B35070" w:rsidRDefault="000235C4" w:rsidP="000235C4">
            <w:pPr>
              <w:pStyle w:val="Paragraphedeliste"/>
              <w:numPr>
                <w:ilvl w:val="0"/>
                <w:numId w:val="15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ppartenance :</w:t>
            </w:r>
          </w:p>
          <w:p w14:paraId="7AE6EB69" w14:textId="77777777" w:rsidR="000235C4" w:rsidRPr="00B35070" w:rsidRDefault="000235C4" w:rsidP="000235C4">
            <w:pPr>
              <w:pStyle w:val="Paragraphedeliste"/>
              <w:tabs>
                <w:tab w:val="left" w:pos="5040"/>
              </w:tabs>
              <w:ind w:left="735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731700C5" w14:textId="5E370249" w:rsidR="000235C4" w:rsidRPr="00B35070" w:rsidRDefault="000235C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</w:rPr>
              <w:object w:dxaOrig="859" w:dyaOrig="400" w14:anchorId="04B6DB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6pt;height:20.4pt" o:ole="">
                  <v:imagedata r:id="rId13" o:title=""/>
                </v:shape>
                <o:OLEObject Type="Embed" ProgID="Equation.DSMT4" ShapeID="_x0000_i1025" DrawAspect="Content" ObjectID="_1659119494" r:id="rId14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, </w:t>
            </w:r>
            <w:r w:rsidRPr="00B35070">
              <w:rPr>
                <w:rFonts w:ascii="Comic Sans MS" w:hAnsi="Comic Sans MS" w:cstheme="majorBidi"/>
                <w:b/>
                <w:bCs/>
                <w:position w:val="-14"/>
              </w:rPr>
              <w:object w:dxaOrig="920" w:dyaOrig="400" w14:anchorId="7617D637">
                <v:shape id="_x0000_i1026" type="#_x0000_t75" style="width:45.6pt;height:20.4pt" o:ole="">
                  <v:imagedata r:id="rId15" o:title=""/>
                </v:shape>
                <o:OLEObject Type="Embed" ProgID="Equation.DSMT4" ShapeID="_x0000_i1026" DrawAspect="Content" ObjectID="_1659119495" r:id="rId16"/>
              </w:object>
            </w:r>
            <w:r w:rsidRPr="00B35070">
              <w:rPr>
                <w:rFonts w:ascii="Comic Sans MS" w:hAnsi="Comic Sans MS" w:cstheme="majorBidi"/>
                <w:b/>
                <w:bCs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</w:rPr>
              <w:object w:dxaOrig="880" w:dyaOrig="400" w14:anchorId="0B81FAEA">
                <v:shape id="_x0000_i1027" type="#_x0000_t75" style="width:44.4pt;height:20.4pt" o:ole="">
                  <v:imagedata r:id="rId17" o:title=""/>
                </v:shape>
                <o:OLEObject Type="Embed" ProgID="Equation.DSMT4" ShapeID="_x0000_i1027" DrawAspect="Content" ObjectID="_1659119496" r:id="rId18"/>
              </w:object>
            </w:r>
          </w:p>
          <w:p w14:paraId="20ABF0DA" w14:textId="41C1E36B" w:rsidR="000235C4" w:rsidRPr="00B35070" w:rsidRDefault="000235C4" w:rsidP="00122C6B">
            <w:pPr>
              <w:pStyle w:val="Paragraphedeliste"/>
              <w:numPr>
                <w:ilvl w:val="0"/>
                <w:numId w:val="15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Points alignés :</w:t>
            </w:r>
          </w:p>
          <w:p w14:paraId="7F4398A2" w14:textId="66E7F3F4" w:rsidR="000235C4" w:rsidRPr="00B35070" w:rsidRDefault="00122C6B" w:rsidP="000235C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4384" behindDoc="0" locked="0" layoutInCell="1" allowOverlap="1" wp14:anchorId="690D7441" wp14:editId="51201E00">
                  <wp:simplePos x="0" y="0"/>
                  <wp:positionH relativeFrom="column">
                    <wp:posOffset>5603682</wp:posOffset>
                  </wp:positionH>
                  <wp:positionV relativeFrom="paragraph">
                    <wp:posOffset>144835</wp:posOffset>
                  </wp:positionV>
                  <wp:extent cx="2475765" cy="1653345"/>
                  <wp:effectExtent l="209550" t="0" r="96520" b="0"/>
                  <wp:wrapNone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22" t="20482" r="23127" b="22664"/>
                          <a:stretch/>
                        </pic:blipFill>
                        <pic:spPr bwMode="auto">
                          <a:xfrm rot="1047497">
                            <a:off x="0" y="0"/>
                            <a:ext cx="2475765" cy="16533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235C4"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85679E8" wp14:editId="444E0905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66040</wp:posOffset>
                      </wp:positionV>
                      <wp:extent cx="8061932" cy="394307"/>
                      <wp:effectExtent l="0" t="0" r="15875" b="2540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61932" cy="39430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010E42C1" w14:textId="77777777" w:rsidR="000235C4" w:rsidRPr="00D7685B" w:rsidRDefault="000235C4" w:rsidP="000235C4">
                                  <w:pPr>
                                    <w:tabs>
                                      <w:tab w:val="left" w:pos="5040"/>
                                    </w:tabs>
                                    <w:spacing w:after="0" w:line="240" w:lineRule="auto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CA0328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Les points alignés sont des points qui appartiennent à une même droite.</w:t>
                                  </w:r>
                                  <w:r w:rsidRPr="00D7685B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185679E8" id="Rectangle 27" o:spid="_x0000_s1051" style="position:absolute;margin-left:2.1pt;margin-top:5.2pt;width:634.8pt;height:31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" fillcolor="#f2f2f2" strokecolor="windowText" strokeweight="1pt">
                      <v:stroke joinstyle="bevel" endcap="square"/>
                      <v:textbox>
                        <w:txbxContent>
                          <w:p w14:paraId="010E42C1" w14:textId="77777777" w:rsidR="000235C4" w:rsidRPr="00D7685B" w:rsidRDefault="000235C4" w:rsidP="000235C4">
                            <w:pPr>
                              <w:tabs>
                                <w:tab w:val="left" w:pos="5040"/>
                              </w:tabs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CA0328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Les points alignés sont des points qui appartiennent à une même droite.</w:t>
                            </w:r>
                            <w:r w:rsidRPr="00D7685B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F437CF4" w14:textId="57E7D0E8" w:rsidR="000235C4" w:rsidRPr="00B35070" w:rsidRDefault="000235C4" w:rsidP="000235C4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14:paraId="3B1D9174" w14:textId="6D084A79" w:rsidR="000235C4" w:rsidRPr="00B35070" w:rsidRDefault="000235C4" w:rsidP="000235C4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14:paraId="776993A5" w14:textId="24F3D370" w:rsidR="000235C4" w:rsidRPr="00B35070" w:rsidRDefault="000235C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="00C67AF2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 Les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points A, B et C</w:t>
            </w:r>
            <w:r w:rsidR="00122C6B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t alignés Mais A, B</w:t>
            </w:r>
            <w:r w:rsidR="00122C6B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t D ne sont pas </w:t>
            </w:r>
            <w:r w:rsidR="00BE739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lignés </w:t>
            </w:r>
          </w:p>
          <w:p w14:paraId="2703ACFA" w14:textId="77777777" w:rsidR="00122C6B" w:rsidRPr="00B35070" w:rsidRDefault="00122C6B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28522916" w14:textId="77777777" w:rsidR="000235C4" w:rsidRPr="00B35070" w:rsidRDefault="000235C4" w:rsidP="00B8066F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Milieu d’un </w:t>
            </w: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segment  :</w:t>
            </w:r>
            <w:proofErr w:type="gramEnd"/>
          </w:p>
          <w:p w14:paraId="72FF0C7A" w14:textId="77777777" w:rsidR="000235C4" w:rsidRPr="00B35070" w:rsidRDefault="000235C4" w:rsidP="00B8066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86FAB45" wp14:editId="639AAE48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180340</wp:posOffset>
                      </wp:positionV>
                      <wp:extent cx="8110358" cy="363938"/>
                      <wp:effectExtent l="0" t="0" r="24130" b="1714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10358" cy="36393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6A811721" w14:textId="124665B9" w:rsidR="000235C4" w:rsidRPr="000F4FCD" w:rsidRDefault="000235C4" w:rsidP="00D36E5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1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Deux segments qui ont même longueur sont égaux Autrement dit ils sont isométriques. </w:t>
                                  </w:r>
                                </w:p>
                                <w:p w14:paraId="75612BEB" w14:textId="77777777" w:rsidR="000235C4" w:rsidRDefault="000235C4" w:rsidP="00D36E5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586FAB45" id="Rectangle 13" o:spid="_x0000_s1052" style="position:absolute;margin-left:2.2pt;margin-top:14.2pt;width:638.6pt;height:28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" fillcolor="#f2f2f2" strokecolor="windowText" strokeweight="1pt">
                      <v:stroke joinstyle="bevel" endcap="square"/>
                      <v:textbox>
                        <w:txbxContent>
                          <w:p w14:paraId="6A811721" w14:textId="124665B9" w:rsidR="000235C4" w:rsidRPr="000F4FCD" w:rsidRDefault="000235C4" w:rsidP="00D36E5F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1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Deux segments qui ont même longueur sont égaux Autrement dit ils sont isométriques. </w:t>
                            </w:r>
                          </w:p>
                          <w:p w14:paraId="75612BEB" w14:textId="77777777" w:rsidR="000235C4" w:rsidRDefault="000235C4" w:rsidP="00D36E5F"/>
                        </w:txbxContent>
                      </v:textbox>
                    </v:rect>
                  </w:pict>
                </mc:Fallback>
              </mc:AlternateContent>
            </w:r>
          </w:p>
          <w:p w14:paraId="3D8E9C35" w14:textId="182D1E68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230B68B5" w14:textId="6EBC9435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7919CDFB" w14:textId="77777777" w:rsidR="00C65B04" w:rsidRPr="00B35070" w:rsidRDefault="00C65B0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15369C67" w14:textId="77777777" w:rsidR="00C65B04" w:rsidRPr="00B35070" w:rsidRDefault="00C65B0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131F3811" w14:textId="6708DF86" w:rsidR="00122C6B" w:rsidRPr="00B35070" w:rsidRDefault="00C65B04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noProof/>
                <w:lang w:eastAsia="fr-FR"/>
              </w:rPr>
              <w:lastRenderedPageBreak/>
              <w:drawing>
                <wp:anchor distT="0" distB="0" distL="114300" distR="114300" simplePos="0" relativeHeight="251644928" behindDoc="0" locked="0" layoutInCell="1" allowOverlap="1" wp14:anchorId="02CF6A77" wp14:editId="00D22BDE">
                  <wp:simplePos x="0" y="0"/>
                  <wp:positionH relativeFrom="column">
                    <wp:posOffset>3333750</wp:posOffset>
                  </wp:positionH>
                  <wp:positionV relativeFrom="paragraph">
                    <wp:posOffset>-92572</wp:posOffset>
                  </wp:positionV>
                  <wp:extent cx="2593837" cy="1331843"/>
                  <wp:effectExtent l="0" t="0" r="0" b="1905"/>
                  <wp:wrapNone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93" t="22887" r="22465" b="31334"/>
                          <a:stretch/>
                        </pic:blipFill>
                        <pic:spPr bwMode="auto">
                          <a:xfrm>
                            <a:off x="0" y="0"/>
                            <a:ext cx="2593837" cy="13318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: Les segments </w:t>
            </w:r>
            <w:r w:rsidR="000235C4"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540" w:dyaOrig="400" w14:anchorId="5993EDC7">
                <v:shape id="_x0000_i1028" type="#_x0000_t75" style="width:27.6pt;height:20.4pt" o:ole="">
                  <v:imagedata r:id="rId21" o:title=""/>
                </v:shape>
                <o:OLEObject Type="Embed" ProgID="Equation.DSMT4" ShapeID="_x0000_i1028" DrawAspect="Content" ObjectID="_1659119497" r:id="rId22"/>
              </w:objec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="000235C4"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560" w:dyaOrig="400" w14:anchorId="1B15D984">
                <v:shape id="_x0000_i1029" type="#_x0000_t75" style="width:28.8pt;height:20.4pt" o:ole="">
                  <v:imagedata r:id="rId23" o:title=""/>
                </v:shape>
                <o:OLEObject Type="Embed" ProgID="Equation.DSMT4" ShapeID="_x0000_i1029" DrawAspect="Content" ObjectID="_1659119498" r:id="rId24"/>
              </w:object>
            </w:r>
            <w:r w:rsidR="00122C6B" w:rsidRPr="00B35070">
              <w:t xml:space="preserve"> </w:t>
            </w:r>
            <w:r w:rsidR="000235C4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ont égaux (isométriques) </w:t>
            </w:r>
          </w:p>
          <w:p w14:paraId="5A740F6A" w14:textId="77777777" w:rsidR="00D8443F" w:rsidRPr="00B35070" w:rsidRDefault="00D8443F" w:rsidP="00122C6B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50C5D638" w14:textId="50B81030" w:rsidR="00122C6B" w:rsidRPr="00B35070" w:rsidRDefault="00122C6B" w:rsidP="00122C6B">
            <w:pPr>
              <w:tabs>
                <w:tab w:val="left" w:pos="5040"/>
              </w:tabs>
            </w:pPr>
          </w:p>
          <w:p w14:paraId="4051E637" w14:textId="20F9B196" w:rsidR="00122C6B" w:rsidRPr="00B35070" w:rsidRDefault="00122C6B" w:rsidP="00122C6B">
            <w:pPr>
              <w:tabs>
                <w:tab w:val="left" w:pos="5040"/>
              </w:tabs>
            </w:pPr>
          </w:p>
          <w:p w14:paraId="261E86A9" w14:textId="77777777" w:rsidR="00122C6B" w:rsidRPr="00B35070" w:rsidRDefault="00122C6B" w:rsidP="00122C6B">
            <w:pPr>
              <w:tabs>
                <w:tab w:val="left" w:pos="5040"/>
              </w:tabs>
            </w:pPr>
          </w:p>
          <w:p w14:paraId="196C7AB5" w14:textId="553D9013" w:rsidR="000235C4" w:rsidRPr="00B35070" w:rsidRDefault="000235C4" w:rsidP="00122C6B">
            <w:pPr>
              <w:tabs>
                <w:tab w:val="left" w:pos="5040"/>
              </w:tabs>
            </w:pPr>
          </w:p>
          <w:p w14:paraId="71AC2C6C" w14:textId="5041641C" w:rsidR="000235C4" w:rsidRPr="00B35070" w:rsidRDefault="00D8443F" w:rsidP="00C364B6">
            <w:pPr>
              <w:tabs>
                <w:tab w:val="left" w:pos="5040"/>
              </w:tabs>
              <w:ind w:left="360"/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45952" behindDoc="0" locked="0" layoutInCell="1" allowOverlap="1" wp14:anchorId="4F8082E7" wp14:editId="3C370E3F">
                  <wp:simplePos x="0" y="0"/>
                  <wp:positionH relativeFrom="column">
                    <wp:posOffset>4559120</wp:posOffset>
                  </wp:positionH>
                  <wp:positionV relativeFrom="paragraph">
                    <wp:posOffset>85546</wp:posOffset>
                  </wp:positionV>
                  <wp:extent cx="1470025" cy="1927860"/>
                  <wp:effectExtent l="171133" t="0" r="187007" b="0"/>
                  <wp:wrapNone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467" t="14746" r="45101" b="15464"/>
                          <a:stretch/>
                        </pic:blipFill>
                        <pic:spPr bwMode="auto">
                          <a:xfrm rot="18325316">
                            <a:off x="0" y="0"/>
                            <a:ext cx="1470025" cy="1927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75310DB0" w14:textId="1C65AF88" w:rsidR="000235C4" w:rsidRPr="00B35070" w:rsidRDefault="00D8443F" w:rsidP="00C364B6">
            <w:pPr>
              <w:tabs>
                <w:tab w:val="left" w:pos="5040"/>
              </w:tabs>
              <w:ind w:left="360"/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56DD7722" wp14:editId="788AADDD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28575</wp:posOffset>
                      </wp:positionV>
                      <wp:extent cx="8159750" cy="606673"/>
                      <wp:effectExtent l="0" t="0" r="12700" b="22225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59750" cy="60667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574C887D" w14:textId="7C8F15A8" w:rsidR="000235C4" w:rsidRPr="00D8443F" w:rsidRDefault="000235C4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2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Le milieu d’un segment est le point de ce segment qui est équidistant à ses extrémités. </w:t>
                                  </w:r>
                                  <w:bookmarkStart w:id="3" w:name="_Hlk528833997"/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Autrement dit</w:t>
                                  </w:r>
                                  <w:bookmarkEnd w:id="3"/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 </w:t>
                                  </w:r>
                                  <w:proofErr w:type="gramStart"/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  <w:proofErr w:type="gramEnd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milieu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de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36E5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540" w:dyaOrig="400" w14:anchorId="22D1CD37">
                                      <v:shape id="_x0000_i1049" type="#_x0000_t75" style="width:27.6pt;height:20.4pt" o:ole="">
                                        <v:imagedata r:id="rId21" o:title=""/>
                                      </v:shape>
                                      <o:OLEObject Type="Embed" ProgID="Equation.DSMT4" ShapeID="_x0000_i1049" DrawAspect="Content" ObjectID="_1659119518" r:id="rId26"/>
                                    </w:objec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signifie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que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36E5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1020" w:dyaOrig="400" w14:anchorId="03AE3030">
                                      <v:shape id="_x0000_i1050" type="#_x0000_t75" style="width:51pt;height:20.4pt" o:ole="">
                                        <v:imagedata r:id="rId27" o:title=""/>
                                      </v:shape>
                                      <o:OLEObject Type="Embed" ProgID="Equation.DSMT4" ShapeID="_x0000_i1050" DrawAspect="Content" ObjectID="_1659119519" r:id="rId28"/>
                                    </w:objec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8443F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et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D36E5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020" w:dyaOrig="260" w14:anchorId="3F4ABDE3">
                                      <v:shape id="_x0000_i1051" type="#_x0000_t75" style="width:51pt;height:13.2pt" o:ole="">
                                        <v:imagedata r:id="rId29" o:title=""/>
                                      </v:shape>
                                      <o:OLEObject Type="Embed" ProgID="Equation.DSMT4" ShapeID="_x0000_i1051" DrawAspect="Content" ObjectID="_1659119520" r:id="rId30"/>
                                    </w:objec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46A8893C" w14:textId="47C6F217" w:rsidR="000235C4" w:rsidRDefault="000235C4" w:rsidP="00D36E5F"/>
                                <w:p w14:paraId="36424721" w14:textId="27AF909C" w:rsidR="000235C4" w:rsidRDefault="000235C4" w:rsidP="00D36E5F"/>
                                <w:p w14:paraId="154B7F6D" w14:textId="0C642868" w:rsidR="000235C4" w:rsidRDefault="000235C4" w:rsidP="00D36E5F"/>
                                <w:p w14:paraId="796ECCE8" w14:textId="2AB7EA27" w:rsidR="000235C4" w:rsidRDefault="000235C4" w:rsidP="00D36E5F"/>
                                <w:p w14:paraId="6C9E9609" w14:textId="1AEEB622" w:rsidR="000235C4" w:rsidRDefault="000235C4" w:rsidP="00D36E5F"/>
                                <w:p w14:paraId="52CDE854" w14:textId="4056BE46" w:rsidR="000235C4" w:rsidRDefault="000235C4" w:rsidP="00D36E5F"/>
                                <w:p w14:paraId="5ACE6283" w14:textId="77777777" w:rsidR="000235C4" w:rsidRDefault="000235C4" w:rsidP="00D36E5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56DD7722" id="Rectangle 15" o:spid="_x0000_s1053" style="position:absolute;left:0;text-align:left;margin-left:2.2pt;margin-top:2.25pt;width:642.5pt;height:47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" fillcolor="#f2f2f2" strokecolor="windowText" strokeweight="1pt">
                      <v:stroke joinstyle="bevel" endcap="square"/>
                      <v:textbox>
                        <w:txbxContent>
                          <w:p w14:paraId="574C887D" w14:textId="7C8F15A8" w:rsidR="000235C4" w:rsidRPr="00D8443F" w:rsidRDefault="000235C4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2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Le milieu d’un segment est le point de ce segment qui est équidistant à ses extrémités. </w:t>
                            </w:r>
                            <w:bookmarkStart w:id="3" w:name="_Hlk528833997"/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Autrement dit</w:t>
                            </w:r>
                            <w:bookmarkEnd w:id="3"/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 :</w:t>
                            </w:r>
                            <w:r w:rsid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M </w:t>
                            </w:r>
                            <w:r w:rsidRP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milieu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de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36E5F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position w:val="-14"/>
                                <w:sz w:val="24"/>
                                <w:szCs w:val="24"/>
                              </w:rPr>
                              <w:object w:dxaOrig="540" w:dyaOrig="400" w14:anchorId="22D1CD37">
                                <v:shape id="_x0000_i1031" type="#_x0000_t75" style="width:27.75pt;height:20.25pt" o:ole="">
                                  <v:imagedata r:id="rId31" o:title=""/>
                                </v:shape>
                                <o:OLEObject Type="Embed" ProgID="Equation.DSMT4" ShapeID="_x0000_i1031" DrawAspect="Content" ObjectID="_1603041682" r:id="rId32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signifie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que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36E5F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position w:val="-14"/>
                                <w:sz w:val="24"/>
                                <w:szCs w:val="24"/>
                              </w:rPr>
                              <w:object w:dxaOrig="1020" w:dyaOrig="400" w14:anchorId="03AE3030">
                                <v:shape id="_x0000_i1033" type="#_x0000_t75" style="width:51pt;height:20.25pt" o:ole="">
                                  <v:imagedata r:id="rId33" o:title=""/>
                                </v:shape>
                                <o:OLEObject Type="Embed" ProgID="Equation.DSMT4" ShapeID="_x0000_i1033" DrawAspect="Content" ObjectID="_1603041683" r:id="rId34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8443F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et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36E5F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position w:val="-4"/>
                                <w:sz w:val="24"/>
                                <w:szCs w:val="24"/>
                              </w:rPr>
                              <w:object w:dxaOrig="1020" w:dyaOrig="260" w14:anchorId="3F4ABDE3">
                                <v:shape id="_x0000_i1035" type="#_x0000_t75" style="width:51pt;height:13.5pt" o:ole="">
                                  <v:imagedata r:id="rId35" o:title=""/>
                                </v:shape>
                                <o:OLEObject Type="Embed" ProgID="Equation.DSMT4" ShapeID="_x0000_i1035" DrawAspect="Content" ObjectID="_1603041684" r:id="rId36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46A8893C" w14:textId="47C6F217" w:rsidR="000235C4" w:rsidRDefault="000235C4" w:rsidP="00D36E5F"/>
                          <w:p w14:paraId="36424721" w14:textId="27AF909C" w:rsidR="000235C4" w:rsidRDefault="000235C4" w:rsidP="00D36E5F"/>
                          <w:p w14:paraId="154B7F6D" w14:textId="0C642868" w:rsidR="000235C4" w:rsidRDefault="000235C4" w:rsidP="00D36E5F"/>
                          <w:p w14:paraId="796ECCE8" w14:textId="2AB7EA27" w:rsidR="000235C4" w:rsidRDefault="000235C4" w:rsidP="00D36E5F"/>
                          <w:p w14:paraId="6C9E9609" w14:textId="1AEEB622" w:rsidR="000235C4" w:rsidRDefault="000235C4" w:rsidP="00D36E5F"/>
                          <w:p w14:paraId="52CDE854" w14:textId="4056BE46" w:rsidR="000235C4" w:rsidRDefault="000235C4" w:rsidP="00D36E5F"/>
                          <w:p w14:paraId="5ACE6283" w14:textId="77777777" w:rsidR="000235C4" w:rsidRDefault="000235C4" w:rsidP="00D36E5F"/>
                        </w:txbxContent>
                      </v:textbox>
                    </v:rect>
                  </w:pict>
                </mc:Fallback>
              </mc:AlternateContent>
            </w:r>
          </w:p>
          <w:p w14:paraId="75E70CD9" w14:textId="3D3C3BB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3BE4E109" w14:textId="51FC1F16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5699E804" w14:textId="77777777" w:rsidR="000235C4" w:rsidRPr="00B35070" w:rsidRDefault="000235C4" w:rsidP="00C364B6">
            <w:pPr>
              <w:tabs>
                <w:tab w:val="left" w:pos="5040"/>
              </w:tabs>
              <w:ind w:left="360"/>
            </w:pPr>
          </w:p>
          <w:p w14:paraId="5A179508" w14:textId="1183F601" w:rsidR="000235C4" w:rsidRPr="00B35070" w:rsidRDefault="000235C4" w:rsidP="00D8443F">
            <w:p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</w:t>
            </w: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:</w:t>
            </w:r>
            <w:r w:rsidRPr="00B35070">
              <w:rPr>
                <w:noProof/>
              </w:rPr>
              <w:t xml:space="preserve"> </w:t>
            </w:r>
            <w:r w:rsidR="00D8443F"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</w:t>
            </w:r>
            <w:proofErr w:type="gramEnd"/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point M est le milieu de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540" w:dyaOrig="400" w14:anchorId="183C7CE1">
                <v:shape id="_x0000_i1030" type="#_x0000_t75" style="width:27.6pt;height:20.4pt" o:ole="">
                  <v:imagedata r:id="rId21" o:title=""/>
                </v:shape>
                <o:OLEObject Type="Embed" ProgID="Equation.DSMT4" ShapeID="_x0000_i1030" DrawAspect="Content" ObjectID="_1659119499" r:id="rId37"/>
              </w:object>
            </w:r>
          </w:p>
          <w:p w14:paraId="1BB5912F" w14:textId="77777777" w:rsidR="00D8443F" w:rsidRPr="00B35070" w:rsidRDefault="00D8443F" w:rsidP="00D8443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3.Positions de deux droites :</w:t>
            </w:r>
          </w:p>
          <w:p w14:paraId="1F8F8A0D" w14:textId="77777777" w:rsidR="00D8443F" w:rsidRPr="00B35070" w:rsidRDefault="00D8443F" w:rsidP="00D844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52B5AD3A" w14:textId="1A382F46" w:rsidR="00D8443F" w:rsidRPr="00B35070" w:rsidRDefault="00D8443F" w:rsidP="00D8443F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ctivités 2 et 3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:</w:t>
            </w: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age 75 et 76 (l’univers des maths)</w:t>
            </w:r>
          </w:p>
          <w:p w14:paraId="1EC37E10" w14:textId="77777777" w:rsidR="00D8443F" w:rsidRPr="00B35070" w:rsidRDefault="00D8443F" w:rsidP="00D8443F">
            <w:pPr>
              <w:pStyle w:val="Paragraphedeliste"/>
              <w:numPr>
                <w:ilvl w:val="0"/>
                <w:numId w:val="16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Droites sécantes</w:t>
            </w:r>
          </w:p>
          <w:p w14:paraId="4CC7E62E" w14:textId="77777777" w:rsidR="00D8443F" w:rsidRPr="00B35070" w:rsidRDefault="00D8443F" w:rsidP="00D8443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4B0B560" wp14:editId="33F16D96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135890</wp:posOffset>
                      </wp:positionV>
                      <wp:extent cx="8130678" cy="354827"/>
                      <wp:effectExtent l="0" t="0" r="22860" b="26670"/>
                      <wp:wrapNone/>
                      <wp:docPr id="46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30678" cy="35482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06DDF4D3" w14:textId="77777777" w:rsidR="00D8443F" w:rsidRPr="000F4FCD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Deux droites sécantes sont deux droites qui n’ont qu’un seul point commun. </w:t>
                                  </w:r>
                                </w:p>
                                <w:p w14:paraId="0C06093D" w14:textId="77777777" w:rsidR="00D8443F" w:rsidRDefault="00D8443F" w:rsidP="00D8443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04B0B560" id="Rectangle 46" o:spid="_x0000_s1054" style="position:absolute;margin-left:.6pt;margin-top:10.7pt;width:640.2pt;height:27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" fillcolor="#f2f2f2" strokecolor="windowText" strokeweight="1pt">
                      <v:stroke joinstyle="bevel" endcap="square"/>
                      <v:textbox>
                        <w:txbxContent>
                          <w:p w14:paraId="06DDF4D3" w14:textId="77777777" w:rsidR="00D8443F" w:rsidRPr="000F4FCD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Deux droites sécantes sont deux droites qui n’ont qu’un seul point commun. </w:t>
                            </w:r>
                          </w:p>
                          <w:p w14:paraId="0C06093D" w14:textId="77777777" w:rsidR="00D8443F" w:rsidRDefault="00D8443F" w:rsidP="00D8443F"/>
                        </w:txbxContent>
                      </v:textbox>
                    </v:rect>
                  </w:pict>
                </mc:Fallback>
              </mc:AlternateContent>
            </w:r>
          </w:p>
          <w:p w14:paraId="2BD65FA9" w14:textId="77777777" w:rsidR="00D8443F" w:rsidRPr="00B35070" w:rsidRDefault="00D8443F" w:rsidP="00D8443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5A208DEA" w14:textId="77777777" w:rsidR="00D8443F" w:rsidRPr="00B35070" w:rsidRDefault="00D8443F" w:rsidP="00D8443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4CDF7967" w14:textId="1ECD9309" w:rsidR="00D8443F" w:rsidRPr="00B35070" w:rsidRDefault="00D8443F" w:rsidP="00D8443F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2336" behindDoc="0" locked="0" layoutInCell="1" allowOverlap="1" wp14:anchorId="29076432" wp14:editId="1E70EF95">
                  <wp:simplePos x="0" y="0"/>
                  <wp:positionH relativeFrom="column">
                    <wp:posOffset>6587132</wp:posOffset>
                  </wp:positionH>
                  <wp:positionV relativeFrom="paragraph">
                    <wp:posOffset>38293</wp:posOffset>
                  </wp:positionV>
                  <wp:extent cx="1440180" cy="1042670"/>
                  <wp:effectExtent l="0" t="0" r="7620" b="5080"/>
                  <wp:wrapNone/>
                  <wp:docPr id="62" name="Imag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04" t="5037" r="57902" b="57201"/>
                          <a:stretch/>
                        </pic:blipFill>
                        <pic:spPr bwMode="auto">
                          <a:xfrm>
                            <a:off x="0" y="0"/>
                            <a:ext cx="1440180" cy="10426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  <w:r w:rsidRPr="00B35070">
              <w:rPr>
                <w:noProof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s deux droites (D) et (L) sont sécantes (se coupent en C)</w:t>
            </w:r>
          </w:p>
          <w:p w14:paraId="4F8E8128" w14:textId="28FDC0E9" w:rsidR="00D8443F" w:rsidRPr="00B35070" w:rsidRDefault="00D8443F" w:rsidP="00D8443F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29DE7B45" w14:textId="77777777" w:rsidR="00D8443F" w:rsidRPr="00B35070" w:rsidRDefault="00D8443F" w:rsidP="00D8443F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3441375D" w14:textId="77777777" w:rsidR="00D8443F" w:rsidRPr="00B35070" w:rsidRDefault="00D8443F" w:rsidP="00D8443F">
            <w:pPr>
              <w:pStyle w:val="Paragraphedeliste"/>
              <w:numPr>
                <w:ilvl w:val="0"/>
                <w:numId w:val="16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Droites perpendiculaires</w:t>
            </w:r>
          </w:p>
          <w:p w14:paraId="44F5C78C" w14:textId="77777777" w:rsidR="00D8443F" w:rsidRPr="00B35070" w:rsidRDefault="00D8443F" w:rsidP="00D8443F">
            <w:pPr>
              <w:tabs>
                <w:tab w:val="left" w:pos="5040"/>
              </w:tabs>
              <w:ind w:left="360"/>
            </w:pPr>
            <w:r w:rsidRPr="00B35070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C5C4878" wp14:editId="45CA6D8A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114301</wp:posOffset>
                      </wp:positionV>
                      <wp:extent cx="8160413" cy="383816"/>
                      <wp:effectExtent l="0" t="0" r="12065" b="16510"/>
                      <wp:wrapNone/>
                      <wp:docPr id="51" name="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60413" cy="383816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4CFBA3E7" w14:textId="77777777" w:rsidR="00D8443F" w:rsidRPr="000F4FCD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Deux droites perpendiculaires sont deux droites sécantes qui forment quatre angles droits.</w:t>
                                  </w:r>
                                </w:p>
                                <w:p w14:paraId="6CCBB5F3" w14:textId="77777777" w:rsidR="00D8443F" w:rsidRDefault="00D8443F" w:rsidP="00D8443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3C5C4878" id="Rectangle 51" o:spid="_x0000_s1055" style="position:absolute;left:0;text-align:left;margin-left:2.1pt;margin-top:9pt;width:642.55pt;height:30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" fillcolor="#f2f2f2" strokecolor="windowText" strokeweight="1pt">
                      <v:stroke joinstyle="bevel" endcap="square"/>
                      <v:textbox>
                        <w:txbxContent>
                          <w:p w14:paraId="4CFBA3E7" w14:textId="77777777" w:rsidR="00D8443F" w:rsidRPr="000F4FCD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Deux droites perpendiculaires sont deux droites sécantes qui forment quatre angles droits.</w:t>
                            </w:r>
                          </w:p>
                          <w:p w14:paraId="6CCBB5F3" w14:textId="77777777" w:rsidR="00D8443F" w:rsidRDefault="00D8443F" w:rsidP="00D8443F"/>
                        </w:txbxContent>
                      </v:textbox>
                    </v:rect>
                  </w:pict>
                </mc:Fallback>
              </mc:AlternateContent>
            </w:r>
          </w:p>
          <w:p w14:paraId="23F51AC1" w14:textId="77777777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0D10303D" w14:textId="77777777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41174AA2" w14:textId="00436824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651DF95" wp14:editId="458C9120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29210</wp:posOffset>
                      </wp:positionV>
                      <wp:extent cx="8140175" cy="345357"/>
                      <wp:effectExtent l="0" t="0" r="13335" b="17145"/>
                      <wp:wrapNone/>
                      <wp:docPr id="52" name="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40175" cy="34535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28EBB2D9" w14:textId="77777777" w:rsidR="00D8443F" w:rsidRPr="000F4FCD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Par un point donné passe une et une seule droite perpendiculaire à une droite donnée.</w:t>
                                  </w:r>
                                </w:p>
                                <w:p w14:paraId="75390898" w14:textId="77777777" w:rsidR="00D8443F" w:rsidRDefault="00D8443F" w:rsidP="00D8443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4651DF95" id="Rectangle 52" o:spid="_x0000_s1056" style="position:absolute;left:0;text-align:left;margin-left:2.2pt;margin-top:2.3pt;width:640.95pt;height:2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" fillcolor="#f2f2f2" strokecolor="windowText" strokeweight="1pt">
                      <v:stroke joinstyle="bevel" endcap="square"/>
                      <v:textbox>
                        <w:txbxContent>
                          <w:p w14:paraId="28EBB2D9" w14:textId="77777777" w:rsidR="00D8443F" w:rsidRPr="000F4FCD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Par un point donné passe une et une seule droite perpendiculaire à une droite donnée.</w:t>
                            </w:r>
                          </w:p>
                          <w:p w14:paraId="75390898" w14:textId="77777777" w:rsidR="00D8443F" w:rsidRDefault="00D8443F" w:rsidP="00D8443F"/>
                        </w:txbxContent>
                      </v:textbox>
                    </v:rect>
                  </w:pict>
                </mc:Fallback>
              </mc:AlternateContent>
            </w:r>
          </w:p>
          <w:p w14:paraId="359704B7" w14:textId="08B9D52A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7D9CAE7A" w14:textId="53CD264E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7EDE81E4" w14:textId="77777777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392A0688" w14:textId="77777777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1C496F3E" w14:textId="77777777" w:rsidR="00D8443F" w:rsidRPr="00B35070" w:rsidRDefault="00D8443F" w:rsidP="00D8443F">
            <w:pPr>
              <w:pStyle w:val="Paragraphedeliste"/>
              <w:tabs>
                <w:tab w:val="left" w:pos="5040"/>
              </w:tabs>
            </w:pPr>
          </w:p>
          <w:p w14:paraId="483D5D36" w14:textId="77777777" w:rsidR="00D8443F" w:rsidRPr="00B35070" w:rsidRDefault="00D8443F" w:rsidP="00D844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95BA2B7" wp14:editId="44D88611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49530</wp:posOffset>
                      </wp:positionV>
                      <wp:extent cx="8131285" cy="1229829"/>
                      <wp:effectExtent l="0" t="0" r="22225" b="27940"/>
                      <wp:wrapNone/>
                      <wp:docPr id="55" name="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31285" cy="122982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618B56A0" w14:textId="31E6E194" w:rsidR="00D8443F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 xml:space="preserve">Projection </w:t>
                                  </w:r>
                                  <w:r w:rsidR="00B35070"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orthogonale 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Le point H pied de la perpendiculaire est appelé la projection orthogonale du point C sur la droite (L).</w:t>
                                  </w:r>
                                </w:p>
                                <w:p w14:paraId="398729A4" w14:textId="77777777" w:rsidR="00D8443F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La longueur du segment </w:t>
                                  </w:r>
                                  <w:r w:rsidRPr="00D36E5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580" w:dyaOrig="400" w14:anchorId="6110EE1A">
                                      <v:shape id="_x0000_i1052" type="#_x0000_t75" style="width:29.4pt;height:20.4pt" o:ole="">
                                        <v:imagedata r:id="rId39" o:title=""/>
                                      </v:shape>
                                      <o:OLEObject Type="Embed" ProgID="Equation.DSMT4" ShapeID="_x0000_i1052" DrawAspect="Content" ObjectID="_1659119521" r:id="rId40"/>
                                    </w:objec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5642ED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est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appelée la distance entre le point C et la droite (L) et c’est la</w:t>
                                  </w:r>
                                  <w:r w:rsidRPr="005642ED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plus petit de C à n’importe quel point de (L)</w:t>
                                  </w:r>
                                </w:p>
                                <w:p w14:paraId="1155598A" w14:textId="77777777" w:rsidR="00D8443F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258B843" w14:textId="77777777" w:rsidR="00D8443F" w:rsidRPr="000F4FCD" w:rsidRDefault="00D8443F" w:rsidP="00D8443F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0A18D7F" w14:textId="77777777" w:rsidR="00D8443F" w:rsidRDefault="00D8443F" w:rsidP="00D8443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395BA2B7" id="Rectangle 55" o:spid="_x0000_s1057" style="position:absolute;margin-left:2.9pt;margin-top:3.9pt;width:640.25pt;height:96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" fillcolor="#f2f2f2" strokecolor="windowText" strokeweight="1pt">
                      <v:stroke joinstyle="bevel" endcap="square"/>
                      <v:textbox>
                        <w:txbxContent>
                          <w:p w14:paraId="618B56A0" w14:textId="31E6E194" w:rsidR="00D8443F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 xml:space="preserve">Projection </w:t>
                            </w:r>
                            <w:r w:rsidR="00B35070"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orthogonale 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Le point H pied de la perpendiculaire est appelé la projection orthogonale du point C sur la droite (L).</w:t>
                            </w:r>
                          </w:p>
                          <w:p w14:paraId="398729A4" w14:textId="77777777" w:rsidR="00D8443F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La longueur du segment </w:t>
                            </w:r>
                            <w:r w:rsidRPr="00D36E5F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position w:val="-14"/>
                                <w:sz w:val="24"/>
                                <w:szCs w:val="24"/>
                              </w:rPr>
                              <w:object w:dxaOrig="580" w:dyaOrig="400" w14:anchorId="6110EE1A">
                                <v:shape id="_x0000_i1038" type="#_x0000_t75" style="width:29.25pt;height:20.25pt" o:ole="">
                                  <v:imagedata r:id="rId41" o:title=""/>
                                </v:shape>
                                <o:OLEObject Type="Embed" ProgID="Equation.DSMT4" ShapeID="_x0000_i1038" DrawAspect="Content" ObjectID="_1603041685" r:id="rId42"/>
                              </w:objec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5642ED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est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appelée la distance entre le point C et la droite (L) et c’est la</w:t>
                            </w:r>
                            <w:r w:rsidRPr="005642ED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plus petit de C à n’importe quel point de (L)</w:t>
                            </w:r>
                          </w:p>
                          <w:p w14:paraId="1155598A" w14:textId="77777777" w:rsidR="00D8443F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</w:p>
                          <w:p w14:paraId="1258B843" w14:textId="77777777" w:rsidR="00D8443F" w:rsidRPr="000F4FCD" w:rsidRDefault="00D8443F" w:rsidP="00D8443F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</w:p>
                          <w:p w14:paraId="70A18D7F" w14:textId="77777777" w:rsidR="00D8443F" w:rsidRDefault="00D8443F" w:rsidP="00D8443F"/>
                        </w:txbxContent>
                      </v:textbox>
                    </v:rect>
                  </w:pict>
                </mc:Fallback>
              </mc:AlternateContent>
            </w:r>
          </w:p>
          <w:p w14:paraId="752DC997" w14:textId="77777777" w:rsidR="00D8443F" w:rsidRPr="00B35070" w:rsidRDefault="00D8443F" w:rsidP="00D8443F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789B920C" w14:textId="77777777" w:rsidR="00D8443F" w:rsidRPr="00B35070" w:rsidRDefault="00D8443F" w:rsidP="00D8443F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14:paraId="033EE1A8" w14:textId="77777777" w:rsidR="00D8443F" w:rsidRPr="00B35070" w:rsidRDefault="00D8443F" w:rsidP="00D8443F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14:paraId="1E6390EC" w14:textId="77777777" w:rsidR="00D8443F" w:rsidRPr="00B35070" w:rsidRDefault="00D8443F" w:rsidP="00D844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6CBB6BA0" w14:textId="77777777" w:rsidR="00D8443F" w:rsidRPr="00B35070" w:rsidRDefault="00D8443F" w:rsidP="00D8443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14:paraId="1AC739FE" w14:textId="65757D23" w:rsidR="00D8443F" w:rsidRPr="00B35070" w:rsidRDefault="00D8443F" w:rsidP="008A4B6E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48000" behindDoc="0" locked="0" layoutInCell="1" allowOverlap="1" wp14:anchorId="31C1D88E" wp14:editId="1F15D01D">
                  <wp:simplePos x="0" y="0"/>
                  <wp:positionH relativeFrom="column">
                    <wp:posOffset>6379210</wp:posOffset>
                  </wp:positionH>
                  <wp:positionV relativeFrom="paragraph">
                    <wp:posOffset>108668</wp:posOffset>
                  </wp:positionV>
                  <wp:extent cx="1793366" cy="1500809"/>
                  <wp:effectExtent l="0" t="0" r="0" b="4445"/>
                  <wp:wrapNone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55" t="8271" r="27361" b="10451"/>
                          <a:stretch/>
                        </pic:blipFill>
                        <pic:spPr bwMode="auto">
                          <a:xfrm>
                            <a:off x="0" y="0"/>
                            <a:ext cx="1793366" cy="15008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2DB2DD7" w14:textId="77777777" w:rsidR="00D8443F" w:rsidRPr="00B35070" w:rsidRDefault="000235C4" w:rsidP="00D8443F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 Les deux droites (D) et (L)</w:t>
            </w:r>
            <w:r w:rsidR="00D8443F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ont perpendiculaire, et notées </w:t>
            </w:r>
            <w:r w:rsidR="00D8443F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7E7C0847">
                <v:shape id="_x0000_i1031" type="#_x0000_t75" style="width:51.6pt;height:20.4pt" o:ole="">
                  <v:imagedata r:id="rId44" o:title=""/>
                </v:shape>
                <o:OLEObject Type="Embed" ProgID="Equation.DSMT4" ShapeID="_x0000_i1031" DrawAspect="Content" ObjectID="_1659119500" r:id="rId45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ou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775690B6">
                <v:shape id="_x0000_i1032" type="#_x0000_t75" style="width:51.6pt;height:20.4pt" o:ole="">
                  <v:imagedata r:id="rId46" o:title=""/>
                </v:shape>
                <o:OLEObject Type="Embed" ProgID="Equation.DSMT4" ShapeID="_x0000_i1032" DrawAspect="Content" ObjectID="_1659119501" r:id="rId47"/>
              </w:object>
            </w:r>
          </w:p>
          <w:p w14:paraId="349DA864" w14:textId="21E27E64" w:rsidR="000235C4" w:rsidRPr="00B35070" w:rsidRDefault="000235C4" w:rsidP="00D8443F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 est la projection orthogonale du point</w:t>
            </w:r>
            <w:r w:rsidR="00D8443F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 sur la droite (L) </w:t>
            </w:r>
          </w:p>
          <w:p w14:paraId="1F51C525" w14:textId="77777777" w:rsidR="000235C4" w:rsidRPr="00B35070" w:rsidRDefault="000235C4" w:rsidP="008A4B6E">
            <w:pPr>
              <w:pStyle w:val="Paragraphedeliste"/>
              <w:numPr>
                <w:ilvl w:val="0"/>
                <w:numId w:val="16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Droites parallèles </w:t>
            </w:r>
          </w:p>
          <w:p w14:paraId="1F04D47D" w14:textId="77777777" w:rsidR="000235C4" w:rsidRPr="00B35070" w:rsidRDefault="000235C4" w:rsidP="005E2084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D8CA6FC" wp14:editId="25C04AA2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134620</wp:posOffset>
                      </wp:positionV>
                      <wp:extent cx="5487504" cy="715783"/>
                      <wp:effectExtent l="0" t="0" r="18415" b="27305"/>
                      <wp:wrapNone/>
                      <wp:docPr id="4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87504" cy="71578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689B7533" w14:textId="1C36D4DF" w:rsidR="000235C4" w:rsidRDefault="000235C4" w:rsidP="00410548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Définition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Deux droites parallèles sont deux droites non sécantes.</w:t>
                                  </w:r>
                                </w:p>
                                <w:p w14:paraId="3FEBDBA4" w14:textId="7E913ECF" w:rsidR="000235C4" w:rsidRPr="000F4FCD" w:rsidRDefault="000235C4" w:rsidP="00410548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 Deux droites confondues sont aussi </w:t>
                                  </w:r>
                                  <w:proofErr w:type="gramStart"/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parallèles .</w:t>
                                  </w:r>
                                  <w:proofErr w:type="gramEnd"/>
                                </w:p>
                                <w:p w14:paraId="56560449" w14:textId="77777777" w:rsidR="000235C4" w:rsidRDefault="000235C4" w:rsidP="0041054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1D8CA6FC" id="Rectangle 44" o:spid="_x0000_s1058" style="position:absolute;margin-left:.55pt;margin-top:10.6pt;width:432.1pt;height:56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" fillcolor="#f2f2f2" strokecolor="windowText" strokeweight="1pt">
                      <v:stroke joinstyle="bevel" endcap="square"/>
                      <v:textbox>
                        <w:txbxContent>
                          <w:p w14:paraId="689B7533" w14:textId="1C36D4DF" w:rsidR="000235C4" w:rsidRDefault="000235C4" w:rsidP="00410548">
                            <w:pPr>
                              <w:tabs>
                                <w:tab w:val="left" w:pos="5040"/>
                              </w:tabs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Définition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Deux droites parallèles sont deux droites non sécantes.</w:t>
                            </w:r>
                          </w:p>
                          <w:p w14:paraId="3FEBDBA4" w14:textId="7E913ECF" w:rsidR="000235C4" w:rsidRPr="000F4FCD" w:rsidRDefault="000235C4" w:rsidP="00410548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 Deux droites confondues sont aussi </w:t>
                            </w:r>
                            <w:proofErr w:type="gramStart"/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parallèles .</w:t>
                            </w:r>
                            <w:proofErr w:type="gramEnd"/>
                          </w:p>
                          <w:p w14:paraId="56560449" w14:textId="77777777" w:rsidR="000235C4" w:rsidRDefault="000235C4" w:rsidP="00410548"/>
                        </w:txbxContent>
                      </v:textbox>
                    </v:rect>
                  </w:pict>
                </mc:Fallback>
              </mc:AlternateContent>
            </w:r>
          </w:p>
          <w:p w14:paraId="17589428" w14:textId="77777777" w:rsidR="000235C4" w:rsidRPr="00B35070" w:rsidRDefault="000235C4" w:rsidP="005E2084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3C3886B7" w14:textId="77777777" w:rsidR="000235C4" w:rsidRPr="00B35070" w:rsidRDefault="000235C4" w:rsidP="005E2084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5F94FF8F" w14:textId="77777777" w:rsidR="000235C4" w:rsidRPr="00B35070" w:rsidRDefault="000235C4" w:rsidP="005E2084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B35F4E6" wp14:editId="412B2087">
                      <wp:simplePos x="0" y="0"/>
                      <wp:positionH relativeFrom="column">
                        <wp:posOffset>-12065</wp:posOffset>
                      </wp:positionH>
                      <wp:positionV relativeFrom="paragraph">
                        <wp:posOffset>47625</wp:posOffset>
                      </wp:positionV>
                      <wp:extent cx="8160302" cy="417940"/>
                      <wp:effectExtent l="0" t="0" r="12700" b="2032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60302" cy="4179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428FB24A" w14:textId="0B01D9B8" w:rsidR="000235C4" w:rsidRPr="000F4FCD" w:rsidRDefault="000235C4" w:rsidP="00410548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Par un point donné passe une et une seule droite parallèle à une droite donnée.</w:t>
                                  </w:r>
                                </w:p>
                                <w:p w14:paraId="1DB78765" w14:textId="77777777" w:rsidR="000235C4" w:rsidRDefault="000235C4" w:rsidP="0041054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3B35F4E6" id="Rectangle 45" o:spid="_x0000_s1059" style="position:absolute;margin-left:-.95pt;margin-top:3.75pt;width:642.55pt;height:32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" fillcolor="#f2f2f2" strokecolor="windowText" strokeweight="1pt">
                      <v:stroke joinstyle="bevel" endcap="square"/>
                      <v:textbox>
                        <w:txbxContent>
                          <w:p w14:paraId="428FB24A" w14:textId="0B01D9B8" w:rsidR="000235C4" w:rsidRPr="000F4FCD" w:rsidRDefault="000235C4" w:rsidP="00410548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Par un point donné passe une et une seule droite parallèle à une droite donnée.</w:t>
                            </w:r>
                          </w:p>
                          <w:p w14:paraId="1DB78765" w14:textId="77777777" w:rsidR="000235C4" w:rsidRDefault="000235C4" w:rsidP="00410548"/>
                        </w:txbxContent>
                      </v:textbox>
                    </v:rect>
                  </w:pict>
                </mc:Fallback>
              </mc:AlternateContent>
            </w:r>
          </w:p>
          <w:p w14:paraId="760F73B9" w14:textId="77777777" w:rsidR="00E13CEE" w:rsidRPr="00B35070" w:rsidRDefault="00E13CEE" w:rsidP="00E13CEE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49024" behindDoc="0" locked="0" layoutInCell="1" allowOverlap="1" wp14:anchorId="043E3CAB" wp14:editId="3A6CFF45">
                  <wp:simplePos x="0" y="0"/>
                  <wp:positionH relativeFrom="column">
                    <wp:posOffset>6115934</wp:posOffset>
                  </wp:positionH>
                  <wp:positionV relativeFrom="paragraph">
                    <wp:posOffset>171588</wp:posOffset>
                  </wp:positionV>
                  <wp:extent cx="1997280" cy="1450755"/>
                  <wp:effectExtent l="0" t="0" r="3175" b="0"/>
                  <wp:wrapNone/>
                  <wp:docPr id="47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914" r="50518" b="39576"/>
                          <a:stretch/>
                        </pic:blipFill>
                        <pic:spPr bwMode="auto">
                          <a:xfrm>
                            <a:off x="0" y="0"/>
                            <a:ext cx="1997280" cy="1450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799BFAC6" w14:textId="5F207C15" w:rsidR="000235C4" w:rsidRPr="00B35070" w:rsidRDefault="000235C4" w:rsidP="00E13CEE">
            <w:pPr>
              <w:tabs>
                <w:tab w:val="left" w:pos="5040"/>
              </w:tabs>
              <w:spacing w:after="160" w:line="259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 Les deux droites (D) et (L)</w:t>
            </w:r>
            <w:r w:rsidR="00E13CEE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ont parallèles, et notées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4889D27F">
                <v:shape id="_x0000_i1033" type="#_x0000_t75" style="width:51.6pt;height:20.4pt" o:ole="">
                  <v:imagedata r:id="rId49" o:title=""/>
                </v:shape>
                <o:OLEObject Type="Embed" ProgID="Equation.DSMT4" ShapeID="_x0000_i1033" DrawAspect="Content" ObjectID="_1659119502" r:id="rId50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ou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6A5D30B2">
                <v:shape id="_x0000_i1034" type="#_x0000_t75" style="width:51.6pt;height:20.4pt" o:ole="">
                  <v:imagedata r:id="rId51" o:title=""/>
                </v:shape>
                <o:OLEObject Type="Embed" ProgID="Equation.DSMT4" ShapeID="_x0000_i1034" DrawAspect="Content" ObjectID="_1659119503" r:id="rId52"/>
              </w:object>
            </w:r>
          </w:p>
          <w:p w14:paraId="6FF06B9F" w14:textId="77777777" w:rsidR="000235C4" w:rsidRPr="00B35070" w:rsidRDefault="000235C4" w:rsidP="005E2084">
            <w:pPr>
              <w:pStyle w:val="Paragraphedeliste"/>
              <w:numPr>
                <w:ilvl w:val="0"/>
                <w:numId w:val="20"/>
              </w:num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20" w:dyaOrig="400" w14:anchorId="2C3A5269">
                <v:shape id="_x0000_i1035" type="#_x0000_t75" style="width:46.8pt;height:20.4pt" o:ole="">
                  <v:imagedata r:id="rId53" o:title=""/>
                </v:shape>
                <o:OLEObject Type="Embed" ProgID="Equation.DSMT4" ShapeID="_x0000_i1035" DrawAspect="Content" ObjectID="_1659119504" r:id="rId54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3C5FCE56">
                <v:shape id="_x0000_i1036" type="#_x0000_t75" style="width:51.6pt;height:20.4pt" o:ole="">
                  <v:imagedata r:id="rId49" o:title=""/>
                </v:shape>
                <o:OLEObject Type="Embed" ProgID="Equation.DSMT4" ShapeID="_x0000_i1036" DrawAspect="Content" ObjectID="_1659119505" r:id="rId55"/>
              </w:object>
            </w:r>
          </w:p>
          <w:p w14:paraId="755DAFF7" w14:textId="25893E61" w:rsidR="000235C4" w:rsidRPr="00B35070" w:rsidRDefault="000235C4" w:rsidP="005E208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4.Propriétés de trois droites :</w:t>
            </w:r>
          </w:p>
          <w:p w14:paraId="1D2AD539" w14:textId="0F42B836" w:rsidR="00D8443F" w:rsidRPr="00B35070" w:rsidRDefault="00D8443F" w:rsidP="005E208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0F986343" w14:textId="0048D5D4" w:rsidR="00D8443F" w:rsidRPr="00B35070" w:rsidRDefault="00D8443F" w:rsidP="00D8443F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ctivités 4</w:t>
            </w:r>
            <w:r w:rsidR="00B35070" w:rsidRPr="00B3507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:</w:t>
            </w:r>
            <w:r w:rsidR="00B35070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pag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76 (l’univers des maths)</w:t>
            </w:r>
          </w:p>
          <w:p w14:paraId="0DA1B48E" w14:textId="788375C2" w:rsidR="00D8443F" w:rsidRPr="00B35070" w:rsidRDefault="00D8443F" w:rsidP="005E2084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</w:p>
          <w:p w14:paraId="263484A7" w14:textId="66498943" w:rsidR="000235C4" w:rsidRPr="00B35070" w:rsidRDefault="00E13CEE" w:rsidP="005E2084">
            <w:pPr>
              <w:tabs>
                <w:tab w:val="left" w:pos="470"/>
              </w:tabs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20862601" wp14:editId="75F63432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13887</wp:posOffset>
                      </wp:positionV>
                      <wp:extent cx="8209280" cy="665563"/>
                      <wp:effectExtent l="0" t="0" r="20320" b="20320"/>
                      <wp:wrapNone/>
                      <wp:docPr id="48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209280" cy="66556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2F68554B" w14:textId="580F5971" w:rsidR="000235C4" w:rsidRPr="000F4FCD" w:rsidRDefault="000235C4" w:rsidP="005E2084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1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Lorsque deux droites sont parallèles, toute perpendiculaire à l’une est perpendiculaire à l’autre.</w:t>
                                  </w:r>
                                </w:p>
                                <w:p w14:paraId="509CE713" w14:textId="77777777" w:rsidR="000235C4" w:rsidRDefault="000235C4" w:rsidP="005E2084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20862601" id="Rectangle 48" o:spid="_x0000_s1060" style="position:absolute;margin-left:-.9pt;margin-top:1.1pt;width:646.4pt;height:52.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" fillcolor="#f2f2f2" strokecolor="windowText" strokeweight="1pt">
                      <v:stroke joinstyle="bevel" endcap="square"/>
                      <v:textbox>
                        <w:txbxContent>
                          <w:p w14:paraId="2F68554B" w14:textId="580F5971" w:rsidR="000235C4" w:rsidRPr="000F4FCD" w:rsidRDefault="000235C4" w:rsidP="005E2084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1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Lorsque deux droites sont parallèles, toute perpendiculaire à l’une est perpendiculaire à l’autre.</w:t>
                            </w:r>
                          </w:p>
                          <w:p w14:paraId="509CE713" w14:textId="77777777" w:rsidR="000235C4" w:rsidRDefault="000235C4" w:rsidP="005E2084"/>
                        </w:txbxContent>
                      </v:textbox>
                    </v:rect>
                  </w:pict>
                </mc:Fallback>
              </mc:AlternateContent>
            </w:r>
          </w:p>
          <w:p w14:paraId="47D1C020" w14:textId="77777777" w:rsidR="000235C4" w:rsidRPr="00B35070" w:rsidRDefault="000235C4" w:rsidP="005E2084">
            <w:pPr>
              <w:jc w:val="right"/>
            </w:pPr>
          </w:p>
          <w:p w14:paraId="54C47413" w14:textId="77777777" w:rsidR="000235C4" w:rsidRPr="00B35070" w:rsidRDefault="000235C4" w:rsidP="005E2084">
            <w:pPr>
              <w:jc w:val="right"/>
            </w:pPr>
          </w:p>
          <w:p w14:paraId="0FA5DEB0" w14:textId="77777777" w:rsidR="000235C4" w:rsidRPr="00B35070" w:rsidRDefault="000235C4" w:rsidP="005E2084">
            <w:pPr>
              <w:jc w:val="right"/>
            </w:pPr>
          </w:p>
          <w:p w14:paraId="695CBAFC" w14:textId="77777777" w:rsidR="000235C4" w:rsidRPr="00B35070" w:rsidRDefault="000235C4" w:rsidP="005E2084">
            <w:pPr>
              <w:jc w:val="right"/>
            </w:pPr>
          </w:p>
          <w:p w14:paraId="257E4677" w14:textId="77777777" w:rsidR="000235C4" w:rsidRPr="00B35070" w:rsidRDefault="000235C4" w:rsidP="008A4B6E">
            <w:pPr>
              <w:tabs>
                <w:tab w:val="left" w:pos="282"/>
              </w:tabs>
            </w:pPr>
          </w:p>
          <w:p w14:paraId="541DB4E9" w14:textId="52FE2655" w:rsidR="00E13CEE" w:rsidRPr="00B35070" w:rsidRDefault="00E13CEE" w:rsidP="00E13CEE">
            <w:pPr>
              <w:tabs>
                <w:tab w:val="left" w:pos="282"/>
              </w:tabs>
              <w:rPr>
                <w:noProof/>
              </w:rPr>
            </w:pPr>
            <w:r w:rsidRPr="00B35070">
              <w:rPr>
                <w:noProof/>
                <w:lang w:eastAsia="fr-FR"/>
              </w:rPr>
              <w:lastRenderedPageBreak/>
              <w:drawing>
                <wp:anchor distT="0" distB="0" distL="114300" distR="114300" simplePos="0" relativeHeight="251665408" behindDoc="0" locked="0" layoutInCell="1" allowOverlap="1" wp14:anchorId="2D2E1DBE" wp14:editId="76169A4A">
                  <wp:simplePos x="0" y="0"/>
                  <wp:positionH relativeFrom="column">
                    <wp:posOffset>6129158</wp:posOffset>
                  </wp:positionH>
                  <wp:positionV relativeFrom="paragraph">
                    <wp:posOffset>27470</wp:posOffset>
                  </wp:positionV>
                  <wp:extent cx="2046605" cy="1361440"/>
                  <wp:effectExtent l="0" t="0" r="0" b="0"/>
                  <wp:wrapNone/>
                  <wp:docPr id="65" name="Imag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96" r="49287" b="45326"/>
                          <a:stretch/>
                        </pic:blipFill>
                        <pic:spPr bwMode="auto">
                          <a:xfrm>
                            <a:off x="0" y="0"/>
                            <a:ext cx="2046605" cy="136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  <w:r w:rsidRPr="00B35070">
              <w:rPr>
                <w:noProof/>
              </w:rPr>
              <w:t xml:space="preserve"> </w:t>
            </w:r>
          </w:p>
          <w:p w14:paraId="7B11750D" w14:textId="77777777" w:rsidR="00E13CEE" w:rsidRPr="00B35070" w:rsidRDefault="00E13CEE" w:rsidP="00E13CEE">
            <w:pPr>
              <w:tabs>
                <w:tab w:val="left" w:pos="282"/>
              </w:tabs>
              <w:rPr>
                <w:noProof/>
              </w:rPr>
            </w:pPr>
          </w:p>
          <w:p w14:paraId="5920DF33" w14:textId="33CBEE3A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 a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4D41AAE7">
                <v:shape id="_x0000_i1037" type="#_x0000_t75" style="width:51.6pt;height:20.4pt" o:ole="">
                  <v:imagedata r:id="rId57" o:title=""/>
                </v:shape>
                <o:OLEObject Type="Embed" ProgID="Equation.DSMT4" ShapeID="_x0000_i1037" DrawAspect="Content" ObjectID="_1659119506" r:id="rId58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6B464598">
                <v:shape id="_x0000_i1038" type="#_x0000_t75" style="width:51.6pt;height:20.4pt" o:ole="">
                  <v:imagedata r:id="rId59" o:title=""/>
                </v:shape>
                <o:OLEObject Type="Embed" ProgID="Equation.DSMT4" ShapeID="_x0000_i1038" DrawAspect="Content" ObjectID="_1659119507" r:id="rId60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lors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01E8C4B8">
                <v:shape id="_x0000_i1039" type="#_x0000_t75" style="width:51.6pt;height:20.4pt" o:ole="">
                  <v:imagedata r:id="rId61" o:title=""/>
                </v:shape>
                <o:OLEObject Type="Embed" ProgID="Equation.DSMT4" ShapeID="_x0000_i1039" DrawAspect="Content" ObjectID="_1659119508" r:id="rId62"/>
              </w:object>
            </w:r>
          </w:p>
          <w:p w14:paraId="5D1F851D" w14:textId="06CB2468" w:rsidR="00E13CEE" w:rsidRPr="00B35070" w:rsidRDefault="00E13CEE" w:rsidP="00E13CEE"/>
          <w:p w14:paraId="1D427E5B" w14:textId="2653ABE0" w:rsidR="00E13CEE" w:rsidRPr="00B35070" w:rsidRDefault="00E13CEE" w:rsidP="00E13CEE"/>
          <w:p w14:paraId="723DDC92" w14:textId="336399E9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4A43CEE4" w14:textId="35BDBF84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2664D26D" w14:textId="78004582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04E97206" w14:textId="7F04B472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9504" behindDoc="0" locked="0" layoutInCell="1" allowOverlap="1" wp14:anchorId="769CD1A9" wp14:editId="2CBA6833">
                  <wp:simplePos x="0" y="0"/>
                  <wp:positionH relativeFrom="column">
                    <wp:posOffset>6367637</wp:posOffset>
                  </wp:positionH>
                  <wp:positionV relativeFrom="paragraph">
                    <wp:posOffset>108253</wp:posOffset>
                  </wp:positionV>
                  <wp:extent cx="1659255" cy="1470025"/>
                  <wp:effectExtent l="228600" t="0" r="245745" b="0"/>
                  <wp:wrapNone/>
                  <wp:docPr id="66" name="Imag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194" r="58894" b="39592"/>
                          <a:stretch/>
                        </pic:blipFill>
                        <pic:spPr bwMode="auto">
                          <a:xfrm rot="20108060">
                            <a:off x="0" y="0"/>
                            <a:ext cx="1659255" cy="1470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EB3503B" wp14:editId="31F1603C">
                      <wp:simplePos x="0" y="0"/>
                      <wp:positionH relativeFrom="column">
                        <wp:posOffset>-1850</wp:posOffset>
                      </wp:positionH>
                      <wp:positionV relativeFrom="paragraph">
                        <wp:posOffset>12893</wp:posOffset>
                      </wp:positionV>
                      <wp:extent cx="8199424" cy="347317"/>
                      <wp:effectExtent l="0" t="0" r="11430" b="15240"/>
                      <wp:wrapNone/>
                      <wp:docPr id="63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9424" cy="347317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34A0A183" w14:textId="77777777" w:rsidR="00E13CEE" w:rsidRPr="000F4FCD" w:rsidRDefault="00E13CEE" w:rsidP="00E13CEE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2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Lorsque deux droites sont parallèles, toute droite parallèle à l’une est parallèle à l’autre.</w:t>
                                  </w:r>
                                </w:p>
                                <w:p w14:paraId="1160FB94" w14:textId="77777777" w:rsidR="00E13CEE" w:rsidRDefault="00E13CEE" w:rsidP="00E13CE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3EB3503B" id="Rectangle 63" o:spid="_x0000_s1061" style="position:absolute;margin-left:-.15pt;margin-top:1pt;width:645.6pt;height:27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" fillcolor="#f2f2f2" strokecolor="windowText" strokeweight="1pt">
                      <v:stroke joinstyle="bevel" endcap="square"/>
                      <v:textbox>
                        <w:txbxContent>
                          <w:p w14:paraId="34A0A183" w14:textId="77777777" w:rsidR="00E13CEE" w:rsidRPr="000F4FCD" w:rsidRDefault="00E13CEE" w:rsidP="00E13CEE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2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Lorsque deux droites sont parallèles, toute droite parallèle à l’une est parallèle à l’autre.</w:t>
                            </w:r>
                          </w:p>
                          <w:p w14:paraId="1160FB94" w14:textId="77777777" w:rsidR="00E13CEE" w:rsidRDefault="00E13CEE" w:rsidP="00E13CEE"/>
                        </w:txbxContent>
                      </v:textbox>
                    </v:rect>
                  </w:pict>
                </mc:Fallback>
              </mc:AlternateContent>
            </w:r>
          </w:p>
          <w:p w14:paraId="0AC7FC2B" w14:textId="66464272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69C8AB1C" w14:textId="77777777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177494E5" w14:textId="14108194" w:rsidR="00E13CEE" w:rsidRPr="00B35070" w:rsidRDefault="00E13CEE" w:rsidP="00E13CEE">
            <w:pPr>
              <w:tabs>
                <w:tab w:val="left" w:pos="282"/>
              </w:tabs>
              <w:rPr>
                <w:noProof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  <w:r w:rsidRPr="00B35070">
              <w:rPr>
                <w:noProof/>
              </w:rPr>
              <w:t xml:space="preserve"> </w:t>
            </w:r>
          </w:p>
          <w:p w14:paraId="5847BBD8" w14:textId="77777777" w:rsidR="00E13CEE" w:rsidRPr="00B35070" w:rsidRDefault="00E13CEE" w:rsidP="00E13CEE">
            <w:pPr>
              <w:tabs>
                <w:tab w:val="left" w:pos="282"/>
              </w:tabs>
              <w:rPr>
                <w:noProof/>
              </w:rPr>
            </w:pPr>
          </w:p>
          <w:p w14:paraId="5F59C5E0" w14:textId="43F04B73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 a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59CF7AEB">
                <v:shape id="_x0000_i1040" type="#_x0000_t75" style="width:51.6pt;height:20.4pt" o:ole="">
                  <v:imagedata r:id="rId57" o:title=""/>
                </v:shape>
                <o:OLEObject Type="Embed" ProgID="Equation.DSMT4" ShapeID="_x0000_i1040" DrawAspect="Content" ObjectID="_1659119509" r:id="rId64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07AB6C6F">
                <v:shape id="_x0000_i1041" type="#_x0000_t75" style="width:51.6pt;height:20.4pt" o:ole="">
                  <v:imagedata r:id="rId65" o:title=""/>
                </v:shape>
                <o:OLEObject Type="Embed" ProgID="Equation.DSMT4" ShapeID="_x0000_i1041" DrawAspect="Content" ObjectID="_1659119510" r:id="rId66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lors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00" w:dyaOrig="400" w14:anchorId="566B8762">
                <v:shape id="_x0000_i1042" type="#_x0000_t75" style="width:54.6pt;height:20.4pt" o:ole="">
                  <v:imagedata r:id="rId67" o:title=""/>
                </v:shape>
                <o:OLEObject Type="Embed" ProgID="Equation.DSMT4" ShapeID="_x0000_i1042" DrawAspect="Content" ObjectID="_1659119511" r:id="rId68"/>
              </w:object>
            </w:r>
          </w:p>
          <w:p w14:paraId="12090D4D" w14:textId="566D1ABC" w:rsidR="00E13CEE" w:rsidRPr="00B35070" w:rsidRDefault="00E13CEE" w:rsidP="00E13CEE">
            <w:pPr>
              <w:tabs>
                <w:tab w:val="right" w:pos="6359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sz w:val="28"/>
                <w:szCs w:val="28"/>
              </w:rPr>
              <w:tab/>
            </w:r>
          </w:p>
          <w:p w14:paraId="004FFE2C" w14:textId="32A78BEB" w:rsidR="00E13CEE" w:rsidRPr="00B35070" w:rsidRDefault="00E13CEE" w:rsidP="00E13CEE">
            <w:pPr>
              <w:tabs>
                <w:tab w:val="right" w:pos="6359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C8D4708" wp14:editId="73B8667A">
                      <wp:simplePos x="0" y="0"/>
                      <wp:positionH relativeFrom="column">
                        <wp:posOffset>-19023</wp:posOffset>
                      </wp:positionH>
                      <wp:positionV relativeFrom="paragraph">
                        <wp:posOffset>174514</wp:posOffset>
                      </wp:positionV>
                      <wp:extent cx="5831150" cy="680444"/>
                      <wp:effectExtent l="0" t="0" r="17780" b="24765"/>
                      <wp:wrapNone/>
                      <wp:docPr id="64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31150" cy="680444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2A0030A7" w14:textId="101868EA" w:rsidR="00E13CEE" w:rsidRPr="000F4FCD" w:rsidRDefault="00E13CEE" w:rsidP="00E13CEE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3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Lorsque deux droites sont perpendiculaires, toute droite perpendiculaire à l’une est parallèle à l’autre.</w:t>
                                  </w:r>
                                </w:p>
                                <w:p w14:paraId="64572E43" w14:textId="77777777" w:rsidR="00E13CEE" w:rsidRDefault="00E13CEE" w:rsidP="00E13CE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7C8D4708" id="Rectangle 64" o:spid="_x0000_s1062" style="position:absolute;margin-left:-1.5pt;margin-top:13.75pt;width:459.15pt;height:53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" fillcolor="#f2f2f2" strokecolor="windowText" strokeweight="1pt">
                      <v:stroke joinstyle="bevel" endcap="square"/>
                      <v:textbox>
                        <w:txbxContent>
                          <w:p w14:paraId="2A0030A7" w14:textId="101868EA" w:rsidR="00E13CEE" w:rsidRPr="000F4FCD" w:rsidRDefault="00E13CEE" w:rsidP="00E13CEE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3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Lorsque deux droites sont perpendiculaires, toute droite perpendiculaire à l’une est parallèle à l’autre.</w:t>
                            </w:r>
                          </w:p>
                          <w:p w14:paraId="64572E43" w14:textId="77777777" w:rsidR="00E13CEE" w:rsidRDefault="00E13CEE" w:rsidP="00E13CEE"/>
                        </w:txbxContent>
                      </v:textbox>
                    </v:rect>
                  </w:pict>
                </mc:Fallback>
              </mc:AlternateContent>
            </w: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68480" behindDoc="0" locked="0" layoutInCell="1" allowOverlap="1" wp14:anchorId="1C2909AA" wp14:editId="07B1C2AD">
                  <wp:simplePos x="0" y="0"/>
                  <wp:positionH relativeFrom="column">
                    <wp:posOffset>6111240</wp:posOffset>
                  </wp:positionH>
                  <wp:positionV relativeFrom="paragraph">
                    <wp:posOffset>173686</wp:posOffset>
                  </wp:positionV>
                  <wp:extent cx="2046605" cy="1361440"/>
                  <wp:effectExtent l="0" t="0" r="0" b="0"/>
                  <wp:wrapNone/>
                  <wp:docPr id="67" name="Imag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96" r="49287" b="45326"/>
                          <a:stretch/>
                        </pic:blipFill>
                        <pic:spPr bwMode="auto">
                          <a:xfrm>
                            <a:off x="0" y="0"/>
                            <a:ext cx="2046605" cy="136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17D67E22" w14:textId="57D5574E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1AB18EE9" w14:textId="6B2EF87D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28C4371A" w14:textId="77777777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225E9C4F" w14:textId="77777777" w:rsidR="00E13CEE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14:paraId="3BB7CBE2" w14:textId="5401EE02" w:rsidR="000235C4" w:rsidRPr="00B35070" w:rsidRDefault="00E13CEE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</w:t>
            </w:r>
            <w:proofErr w:type="gramStart"/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:</w:t>
            </w:r>
            <w:r w:rsidRPr="00B35070">
              <w:rPr>
                <w:noProof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On</w:t>
            </w:r>
            <w:proofErr w:type="gramEnd"/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00" w:dyaOrig="400" w14:anchorId="7635A91E">
                <v:shape id="_x0000_i1043" type="#_x0000_t75" style="width:54.6pt;height:20.4pt" o:ole="">
                  <v:imagedata r:id="rId69" o:title=""/>
                </v:shape>
                <o:OLEObject Type="Embed" ProgID="Equation.DSMT4" ShapeID="_x0000_i1043" DrawAspect="Content" ObjectID="_1659119512" r:id="rId70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03A5E108">
                <v:shape id="_x0000_i1044" type="#_x0000_t75" style="width:51.6pt;height:20.4pt" o:ole="">
                  <v:imagedata r:id="rId59" o:title=""/>
                </v:shape>
                <o:OLEObject Type="Embed" ProgID="Equation.DSMT4" ShapeID="_x0000_i1044" DrawAspect="Content" ObjectID="_1659119513" r:id="rId71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lors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0DB6B093">
                <v:shape id="_x0000_i1045" type="#_x0000_t75" style="width:51.6pt;height:20.4pt" o:ole="">
                  <v:imagedata r:id="rId72" o:title=""/>
                </v:shape>
                <o:OLEObject Type="Embed" ProgID="Equation.DSMT4" ShapeID="_x0000_i1045" DrawAspect="Content" ObjectID="_1659119514" r:id="rId73"/>
              </w:object>
            </w:r>
          </w:p>
          <w:p w14:paraId="151565C9" w14:textId="77777777" w:rsidR="000235C4" w:rsidRPr="00B35070" w:rsidRDefault="000235C4" w:rsidP="008A4B6E">
            <w:pPr>
              <w:tabs>
                <w:tab w:val="left" w:pos="282"/>
              </w:tabs>
            </w:pPr>
          </w:p>
          <w:p w14:paraId="70EE8AD6" w14:textId="1C868722" w:rsidR="000235C4" w:rsidRPr="00B35070" w:rsidRDefault="000235C4" w:rsidP="00FD7263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3625C180" wp14:editId="1BB0E98C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6676</wp:posOffset>
                      </wp:positionV>
                      <wp:extent cx="5583942" cy="587706"/>
                      <wp:effectExtent l="0" t="0" r="17145" b="22225"/>
                      <wp:wrapNone/>
                      <wp:docPr id="56" name="Rectangl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83942" cy="587706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bevel/>
                              </a:ln>
                              <a:effectLst>
                                <a:softEdge rad="0"/>
                              </a:effectLst>
                            </wps:spPr>
                            <wps:txbx>
                              <w:txbxContent>
                                <w:p w14:paraId="21AF8598" w14:textId="3366F951" w:rsidR="000235C4" w:rsidRPr="000F4FCD" w:rsidRDefault="000235C4" w:rsidP="001C3249">
                                  <w:pPr>
                                    <w:tabs>
                                      <w:tab w:val="left" w:pos="504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</w:pP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  <w:t>Propriété4 :</w:t>
                                  </w:r>
                                  <w:r w:rsidRPr="00B350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35070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 xml:space="preserve">Lorsque deux droites sont </w:t>
                                  </w:r>
                                  <w:r w:rsidR="00E13CEE"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perpendiculaires</w:t>
                                  </w:r>
                                  <w:r>
                                    <w:rPr>
                                      <w:rFonts w:ascii="Comic Sans MS" w:hAnsi="Comic Sans MS" w:cstheme="majorBidi"/>
                                      <w:b/>
                                      <w:bCs/>
                                      <w:color w:val="0D0D0D" w:themeColor="text1" w:themeTint="F2"/>
                                      <w:sz w:val="24"/>
                                      <w:szCs w:val="24"/>
                                    </w:rPr>
                                    <w:t>, toute droite parallèle à l’une est perpendiculaire à l’autre.</w:t>
                                  </w:r>
                                </w:p>
                                <w:p w14:paraId="65A4DD9A" w14:textId="77777777" w:rsidR="000235C4" w:rsidRDefault="000235C4" w:rsidP="001C324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    <w:pict>
                    <v:rect w14:anchorId="3625C180" id="Rectangle 56" o:spid="_x0000_s1063" style="position:absolute;margin-left:0;margin-top:5.25pt;width:439.7pt;height:46.3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" fillcolor="#f2f2f2" strokecolor="windowText" strokeweight="1pt">
                      <v:stroke joinstyle="bevel" endcap="square"/>
                      <v:textbox>
                        <w:txbxContent>
                          <w:p w14:paraId="21AF8598" w14:textId="3366F951" w:rsidR="000235C4" w:rsidRPr="000F4FCD" w:rsidRDefault="000235C4" w:rsidP="001C3249">
                            <w:pPr>
                              <w:tabs>
                                <w:tab w:val="left" w:pos="504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</w:pP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  <w:t>Propriété4 :</w:t>
                            </w:r>
                            <w:r w:rsidRPr="00B3507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35070">
                              <w:rPr>
                                <w:rFonts w:ascii="Comic Sans MS" w:hAnsi="Comic Sans MS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 xml:space="preserve">Lorsque deux droites sont </w:t>
                            </w:r>
                            <w:r w:rsidR="00E13CEE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perpendiculaires</w:t>
                            </w: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D0D0D" w:themeColor="text1" w:themeTint="F2"/>
                                <w:sz w:val="24"/>
                                <w:szCs w:val="24"/>
                              </w:rPr>
                              <w:t>, toute droite parallèle à l’une est perpendiculaire à l’autre.</w:t>
                            </w:r>
                          </w:p>
                          <w:p w14:paraId="65A4DD9A" w14:textId="77777777" w:rsidR="000235C4" w:rsidRDefault="000235C4" w:rsidP="001C3249"/>
                        </w:txbxContent>
                      </v:textbox>
                    </v:rect>
                  </w:pict>
                </mc:Fallback>
              </mc:AlternateContent>
            </w:r>
          </w:p>
          <w:p w14:paraId="0A512423" w14:textId="19E91653" w:rsidR="000235C4" w:rsidRPr="00B35070" w:rsidRDefault="000235C4" w:rsidP="008A4B6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5E417DF" w14:textId="6FFAD361" w:rsidR="000235C4" w:rsidRPr="00B35070" w:rsidRDefault="00E13CEE" w:rsidP="008A4B6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noProof/>
                <w:lang w:eastAsia="fr-FR"/>
              </w:rPr>
              <w:drawing>
                <wp:anchor distT="0" distB="0" distL="114300" distR="114300" simplePos="0" relativeHeight="251653120" behindDoc="0" locked="0" layoutInCell="1" allowOverlap="1" wp14:anchorId="7E357B66" wp14:editId="2334F36F">
                  <wp:simplePos x="0" y="0"/>
                  <wp:positionH relativeFrom="column">
                    <wp:posOffset>5764199</wp:posOffset>
                  </wp:positionH>
                  <wp:positionV relativeFrom="paragraph">
                    <wp:posOffset>133102</wp:posOffset>
                  </wp:positionV>
                  <wp:extent cx="2046605" cy="1361440"/>
                  <wp:effectExtent l="0" t="0" r="0" b="0"/>
                  <wp:wrapNone/>
                  <wp:docPr id="57" name="Imag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96" r="49287" b="45326"/>
                          <a:stretch/>
                        </pic:blipFill>
                        <pic:spPr bwMode="auto">
                          <a:xfrm>
                            <a:off x="0" y="0"/>
                            <a:ext cx="2046605" cy="136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14:paraId="7A74B8F3" w14:textId="0170074C" w:rsidR="000235C4" w:rsidRPr="00B35070" w:rsidRDefault="000235C4" w:rsidP="008A4B6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AE8348A" w14:textId="3791B042" w:rsidR="000235C4" w:rsidRPr="00B35070" w:rsidRDefault="000235C4" w:rsidP="008A4B6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C264ACD" w14:textId="77777777" w:rsidR="00E13CEE" w:rsidRPr="00B35070" w:rsidRDefault="000235C4" w:rsidP="008A4B6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xemple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</w:p>
          <w:p w14:paraId="6934927C" w14:textId="66EEA469" w:rsidR="000235C4" w:rsidRPr="00B35070" w:rsidRDefault="000235C4" w:rsidP="008A4B6E">
            <w:pPr>
              <w:tabs>
                <w:tab w:val="left" w:pos="282"/>
              </w:tabs>
              <w:rPr>
                <w:noProof/>
              </w:rPr>
            </w:pPr>
            <w:r w:rsidRPr="00B35070">
              <w:rPr>
                <w:noProof/>
              </w:rPr>
              <w:t xml:space="preserve"> </w:t>
            </w:r>
          </w:p>
          <w:p w14:paraId="06D0A99A" w14:textId="2BA29888" w:rsidR="000235C4" w:rsidRPr="00B35070" w:rsidRDefault="000235C4" w:rsidP="00E13CEE">
            <w:pPr>
              <w:tabs>
                <w:tab w:val="left" w:pos="282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 a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00" w:dyaOrig="400" w14:anchorId="20D1CAA9">
                <v:shape id="_x0000_i1046" type="#_x0000_t75" style="width:54.6pt;height:20.4pt" o:ole="">
                  <v:imagedata r:id="rId69" o:title=""/>
                </v:shape>
                <o:OLEObject Type="Embed" ProgID="Equation.DSMT4" ShapeID="_x0000_i1046" DrawAspect="Content" ObjectID="_1659119515" r:id="rId74"/>
              </w:objec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2B587C0E">
                <v:shape id="_x0000_i1047" type="#_x0000_t75" style="width:51.6pt;height:20.4pt" o:ole="">
                  <v:imagedata r:id="rId75" o:title=""/>
                </v:shape>
                <o:OLEObject Type="Embed" ProgID="Equation.DSMT4" ShapeID="_x0000_i1047" DrawAspect="Content" ObjectID="_1659119516" r:id="rId76"/>
              </w:object>
            </w:r>
            <w:r w:rsidR="00E13CEE"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lors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 w14:anchorId="7C9BE393">
                <v:shape id="_x0000_i1048" type="#_x0000_t75" style="width:51.6pt;height:20.4pt" o:ole="">
                  <v:imagedata r:id="rId77" o:title=""/>
                </v:shape>
                <o:OLEObject Type="Embed" ProgID="Equation.DSMT4" ShapeID="_x0000_i1048" DrawAspect="Content" ObjectID="_1659119517" r:id="rId78"/>
              </w:object>
            </w:r>
          </w:p>
          <w:p w14:paraId="598E3B03" w14:textId="55A3B161" w:rsidR="000235C4" w:rsidRPr="00B35070" w:rsidRDefault="000235C4" w:rsidP="00E13CEE">
            <w:pPr>
              <w:tabs>
                <w:tab w:val="left" w:pos="5040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B35070">
              <w:rPr>
                <w:rFonts w:asciiTheme="majorBidi" w:hAnsiTheme="majorBidi" w:cstheme="majorBidi"/>
                <w:sz w:val="28"/>
                <w:szCs w:val="28"/>
              </w:rPr>
              <w:tab/>
            </w:r>
          </w:p>
          <w:p w14:paraId="58E74C6D" w14:textId="558CD898" w:rsidR="000235C4" w:rsidRPr="00B35070" w:rsidRDefault="000235C4" w:rsidP="008A4B6E">
            <w:pPr>
              <w:tabs>
                <w:tab w:val="left" w:pos="1784"/>
              </w:tabs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03" w:type="dxa"/>
            <w:tcBorders>
              <w:top w:val="thinThickSmallGap" w:sz="24" w:space="0" w:color="auto"/>
              <w:left w:val="thinThickThinSmallGap" w:sz="24" w:space="0" w:color="auto"/>
              <w:bottom w:val="thickThinSmallGap" w:sz="24" w:space="0" w:color="auto"/>
              <w:right w:val="thinThickThinSmallGap" w:sz="24" w:space="0" w:color="auto"/>
            </w:tcBorders>
          </w:tcPr>
          <w:p w14:paraId="15BD2EA8" w14:textId="15B3AFE9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29703F0F" w14:textId="522FEBE1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1378F0E1" w14:textId="21BDAEEC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04EC5CA5" w14:textId="7AAACF4C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05DFA101" w14:textId="6F3069B8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2F54A730" w14:textId="5D9EB347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2C5098A4" w14:textId="2AFC89FF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3546BAE1" w14:textId="757C08E6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326E647B" w14:textId="50117F26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4A47C50C" w14:textId="3E5F3AF2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66652ABB" w14:textId="52253973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7919D1BB" w14:textId="6E8FF4C8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23AE949E" w14:textId="7B8843E4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35A18182" w14:textId="0FF21F7D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56AEA7EB" w14:textId="77777777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0FD827D7" w14:textId="798C197E" w:rsidR="000235C4" w:rsidRPr="00B35070" w:rsidRDefault="000235C4" w:rsidP="007E2C89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 la série</w:t>
            </w:r>
          </w:p>
          <w:p w14:paraId="56A8617F" w14:textId="648360D0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1F2604CD" w14:textId="23B5B6CC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0D32812F" w14:textId="6592B014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4779DE76" w14:textId="29581DA0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347544EA" w14:textId="11E18AEB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149B1EE8" w14:textId="1DFD7357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1F3E87E8" w14:textId="3CF084B5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721FDAC8" w14:textId="4B19325A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20AD7EBD" w14:textId="3AE3DC8C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5290B010" w14:textId="13BF416A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2B3D2CB1" w14:textId="64E84A15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3E6EE1EB" w14:textId="3EDDC97D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5D87A76F" w14:textId="382F4429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0856B5E2" w14:textId="018C628B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01AD0DE5" w14:textId="66FAC1CA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3CE93F2E" w14:textId="5B299C4E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665E38F2" w14:textId="47BB893C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008C9D2A" w14:textId="2D7609FC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2469C518" w14:textId="08BADFB5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0424E482" w14:textId="165EFE79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55551C5E" w14:textId="3D2E3161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302935B3" w14:textId="37FDD73D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20371661" w14:textId="7C624B32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61EBB3B3" w14:textId="2A59C1A8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50670586" w14:textId="1B4BC810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4546D43F" w14:textId="494944D6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1AE29851" w14:textId="01FA1559" w:rsidR="000235C4" w:rsidRPr="00B35070" w:rsidRDefault="000235C4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7211BA77" w14:textId="4D7C429C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331437BC" w14:textId="29AAF1B4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1E074808" w14:textId="186312E1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2BD80F84" w14:textId="1AD80343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6C01DFAE" w14:textId="1EEEF4D9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5033EC31" w14:textId="72F8F8F4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54738AB9" w14:textId="6F9DAC34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0EE42E4C" w14:textId="62D0C032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7D6A2CE8" w14:textId="6D49ABF3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3E568A3B" w14:textId="1901C424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73CE5039" w14:textId="4CE88EEC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10BFC316" w14:textId="27ABE42E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085D939A" w14:textId="08F43B16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1C8B810D" w14:textId="2EE2A332" w:rsidR="00E13CEE" w:rsidRPr="00B35070" w:rsidRDefault="00E13CEE" w:rsidP="007E2C89">
            <w:pPr>
              <w:pStyle w:val="Paragraphedeliste"/>
              <w:tabs>
                <w:tab w:val="left" w:pos="5040"/>
              </w:tabs>
            </w:pPr>
          </w:p>
          <w:p w14:paraId="479B75FA" w14:textId="77777777" w:rsidR="00E13CEE" w:rsidRPr="00B35070" w:rsidRDefault="00E13CEE" w:rsidP="007E2C89">
            <w:pPr>
              <w:pStyle w:val="Paragraphedeliste"/>
              <w:tabs>
                <w:tab w:val="left" w:pos="5040"/>
              </w:tabs>
              <w:rPr>
                <w:rtl/>
              </w:rPr>
            </w:pPr>
          </w:p>
          <w:p w14:paraId="73BC068D" w14:textId="77777777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088A4E43" w14:textId="79488302" w:rsidR="000235C4" w:rsidRPr="00B35070" w:rsidRDefault="000235C4" w:rsidP="007E2C89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2  de la série</w:t>
            </w:r>
          </w:p>
          <w:p w14:paraId="6E464DDA" w14:textId="77777777" w:rsidR="000235C4" w:rsidRPr="00B35070" w:rsidRDefault="000235C4" w:rsidP="007E2C89">
            <w:pPr>
              <w:pStyle w:val="Paragraphedeliste"/>
            </w:pPr>
          </w:p>
          <w:p w14:paraId="69EBFD1D" w14:textId="77777777" w:rsidR="000235C4" w:rsidRPr="00B35070" w:rsidRDefault="000235C4" w:rsidP="007E2C89">
            <w:pPr>
              <w:pStyle w:val="Paragraphedeliste"/>
            </w:pPr>
          </w:p>
          <w:p w14:paraId="662F2656" w14:textId="7F783A98" w:rsidR="000235C4" w:rsidRPr="00B35070" w:rsidRDefault="000235C4" w:rsidP="007E2C89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5  de la série</w:t>
            </w:r>
          </w:p>
          <w:p w14:paraId="575B8D3D" w14:textId="77777777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2BBEAB32" w14:textId="77777777" w:rsidR="000235C4" w:rsidRPr="00B35070" w:rsidRDefault="000235C4" w:rsidP="007E2C89">
            <w:pPr>
              <w:pStyle w:val="Paragraphedeliste"/>
            </w:pPr>
          </w:p>
          <w:p w14:paraId="7DE3EB16" w14:textId="3A907F86" w:rsidR="000235C4" w:rsidRPr="00B35070" w:rsidRDefault="000235C4" w:rsidP="007E2C89">
            <w:pPr>
              <w:tabs>
                <w:tab w:val="left" w:pos="5040"/>
              </w:tabs>
            </w:pPr>
          </w:p>
          <w:p w14:paraId="54791869" w14:textId="77777777" w:rsidR="000235C4" w:rsidRPr="00B35070" w:rsidRDefault="000235C4" w:rsidP="007E2C89">
            <w:pPr>
              <w:tabs>
                <w:tab w:val="left" w:pos="5040"/>
              </w:tabs>
            </w:pPr>
          </w:p>
          <w:p w14:paraId="384AC585" w14:textId="77777777" w:rsidR="000235C4" w:rsidRPr="00B35070" w:rsidRDefault="000235C4" w:rsidP="007E2C89">
            <w:pPr>
              <w:tabs>
                <w:tab w:val="left" w:pos="5040"/>
              </w:tabs>
              <w:spacing w:before="240" w:line="600" w:lineRule="auto"/>
            </w:pPr>
          </w:p>
          <w:p w14:paraId="1D5446D5" w14:textId="3209D63B" w:rsidR="00E13CEE" w:rsidRPr="00B35070" w:rsidRDefault="00E13CEE" w:rsidP="007E2C89"/>
          <w:p w14:paraId="3E6C6A2E" w14:textId="60322AE5" w:rsidR="00E13CEE" w:rsidRPr="00B35070" w:rsidRDefault="00E13CEE" w:rsidP="007E2C89"/>
          <w:p w14:paraId="7FA47844" w14:textId="63A6CA2D" w:rsidR="00E13CEE" w:rsidRPr="00B35070" w:rsidRDefault="00E13CEE" w:rsidP="007E2C89"/>
          <w:p w14:paraId="10A71BC2" w14:textId="75E09B2B" w:rsidR="00E13CEE" w:rsidRPr="00B35070" w:rsidRDefault="00E13CEE" w:rsidP="007E2C89"/>
          <w:p w14:paraId="44ADBB94" w14:textId="5801F973" w:rsidR="00E13CEE" w:rsidRPr="00B35070" w:rsidRDefault="00E13CEE" w:rsidP="007E2C89"/>
          <w:p w14:paraId="5ECBA511" w14:textId="77777777" w:rsidR="00E13CEE" w:rsidRPr="00B35070" w:rsidRDefault="00E13CEE" w:rsidP="007E2C89"/>
          <w:p w14:paraId="1270C214" w14:textId="0AD23A3B" w:rsidR="00E13CEE" w:rsidRPr="00B35070" w:rsidRDefault="00E13CEE" w:rsidP="007E2C89"/>
          <w:p w14:paraId="3E10AF6B" w14:textId="21266860" w:rsidR="00E13CEE" w:rsidRPr="00B35070" w:rsidRDefault="00E13CEE" w:rsidP="007E2C89"/>
          <w:p w14:paraId="597EEFCF" w14:textId="75C2B63B" w:rsidR="00E13CEE" w:rsidRPr="00B35070" w:rsidRDefault="00E13CEE" w:rsidP="007E2C89"/>
          <w:p w14:paraId="49D5F410" w14:textId="3000E2C1" w:rsidR="00E13CEE" w:rsidRPr="00B35070" w:rsidRDefault="00E13CEE" w:rsidP="007E2C89"/>
          <w:p w14:paraId="2D07D0E5" w14:textId="1FE59F4F" w:rsidR="00E13CEE" w:rsidRPr="00B35070" w:rsidRDefault="00E13CEE" w:rsidP="007E2C89"/>
          <w:p w14:paraId="471D636E" w14:textId="3C946084" w:rsidR="00E13CEE" w:rsidRPr="00B35070" w:rsidRDefault="00E13CEE" w:rsidP="007E2C89"/>
          <w:p w14:paraId="23478611" w14:textId="09EEF30D" w:rsidR="00E13CEE" w:rsidRPr="00B35070" w:rsidRDefault="00E13CEE" w:rsidP="007E2C89"/>
          <w:p w14:paraId="2EEEE808" w14:textId="1E483820" w:rsidR="00E13CEE" w:rsidRPr="00B35070" w:rsidRDefault="00E13CEE" w:rsidP="007E2C89"/>
          <w:p w14:paraId="539DE676" w14:textId="6B9F179A" w:rsidR="00E13CEE" w:rsidRPr="00B35070" w:rsidRDefault="00E13CEE" w:rsidP="007E2C89"/>
          <w:p w14:paraId="51596DE0" w14:textId="6ED8F8D3" w:rsidR="00E13CEE" w:rsidRPr="00B35070" w:rsidRDefault="00E13CEE" w:rsidP="007E2C89"/>
          <w:p w14:paraId="14CE9750" w14:textId="548F97D3" w:rsidR="00E13CEE" w:rsidRPr="00B35070" w:rsidRDefault="00E13CEE" w:rsidP="007E2C89"/>
          <w:p w14:paraId="23C06999" w14:textId="279FD44C" w:rsidR="00E13CEE" w:rsidRPr="00B35070" w:rsidRDefault="00E13CEE" w:rsidP="007E2C89"/>
          <w:p w14:paraId="39A0268D" w14:textId="4FF3B8E0" w:rsidR="00E13CEE" w:rsidRPr="00B35070" w:rsidRDefault="00E13CEE" w:rsidP="007E2C89"/>
          <w:p w14:paraId="5408586B" w14:textId="77777777" w:rsidR="00E13CEE" w:rsidRPr="00B35070" w:rsidRDefault="00E13CEE" w:rsidP="007E2C89"/>
          <w:p w14:paraId="451A8056" w14:textId="77777777" w:rsidR="000235C4" w:rsidRPr="00B35070" w:rsidRDefault="000235C4" w:rsidP="007E2C89"/>
          <w:p w14:paraId="54CCD4E2" w14:textId="77777777" w:rsidR="000235C4" w:rsidRPr="00B35070" w:rsidRDefault="000235C4" w:rsidP="007E2C89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4</w:t>
            </w:r>
          </w:p>
          <w:p w14:paraId="15987965" w14:textId="21DBF76C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 la série</w:t>
            </w:r>
            <w:r w:rsidRPr="00B35070">
              <w:t xml:space="preserve"> </w:t>
            </w:r>
          </w:p>
          <w:p w14:paraId="0EAFA0C9" w14:textId="77777777" w:rsidR="000235C4" w:rsidRPr="00B35070" w:rsidRDefault="000235C4" w:rsidP="007E2C89">
            <w:pPr>
              <w:pStyle w:val="Paragraphedeliste"/>
              <w:tabs>
                <w:tab w:val="left" w:pos="5040"/>
              </w:tabs>
            </w:pPr>
          </w:p>
          <w:p w14:paraId="1575C494" w14:textId="7149CDF5" w:rsidR="000235C4" w:rsidRPr="00B35070" w:rsidRDefault="000235C4" w:rsidP="007E2C89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3  de la série</w:t>
            </w:r>
          </w:p>
          <w:p w14:paraId="62030DAC" w14:textId="77777777" w:rsidR="000235C4" w:rsidRPr="00B35070" w:rsidRDefault="000235C4" w:rsidP="007E2C89">
            <w:pPr>
              <w:pStyle w:val="Paragraphedeliste"/>
            </w:pPr>
          </w:p>
          <w:p w14:paraId="66A3A138" w14:textId="77777777" w:rsidR="000235C4" w:rsidRPr="00B35070" w:rsidRDefault="000235C4" w:rsidP="00A86477">
            <w:pPr>
              <w:pStyle w:val="Paragraphedeliste"/>
              <w:tabs>
                <w:tab w:val="left" w:pos="5040"/>
              </w:tabs>
            </w:pPr>
          </w:p>
          <w:p w14:paraId="20D39805" w14:textId="77777777" w:rsidR="000235C4" w:rsidRPr="00B35070" w:rsidRDefault="000235C4" w:rsidP="00A86477"/>
          <w:p w14:paraId="5383ECA0" w14:textId="77777777" w:rsidR="000235C4" w:rsidRPr="00B35070" w:rsidRDefault="000235C4" w:rsidP="00A86477"/>
          <w:p w14:paraId="7A364E17" w14:textId="77777777" w:rsidR="000235C4" w:rsidRPr="00B35070" w:rsidRDefault="000235C4" w:rsidP="00A86477"/>
          <w:p w14:paraId="1D9D3A94" w14:textId="77777777" w:rsidR="000235C4" w:rsidRPr="00B35070" w:rsidRDefault="000235C4" w:rsidP="00A86477"/>
          <w:p w14:paraId="43548AAE" w14:textId="77777777" w:rsidR="000235C4" w:rsidRPr="00B35070" w:rsidRDefault="000235C4" w:rsidP="00A86477"/>
          <w:p w14:paraId="7CE5546B" w14:textId="77777777" w:rsidR="000235C4" w:rsidRPr="00B35070" w:rsidRDefault="000235C4" w:rsidP="00A86477"/>
          <w:p w14:paraId="4C3EE384" w14:textId="77777777" w:rsidR="000235C4" w:rsidRPr="00B35070" w:rsidRDefault="000235C4" w:rsidP="00A86477"/>
          <w:p w14:paraId="78E272E3" w14:textId="77777777" w:rsidR="000235C4" w:rsidRPr="00B35070" w:rsidRDefault="000235C4" w:rsidP="00A86477"/>
          <w:p w14:paraId="17CBF5B5" w14:textId="77777777" w:rsidR="000235C4" w:rsidRPr="00B35070" w:rsidRDefault="000235C4" w:rsidP="00A86477"/>
          <w:p w14:paraId="7098C4F5" w14:textId="77777777" w:rsidR="000235C4" w:rsidRPr="00B35070" w:rsidRDefault="000235C4" w:rsidP="00A86477"/>
          <w:p w14:paraId="45793587" w14:textId="77777777" w:rsidR="000235C4" w:rsidRPr="00B35070" w:rsidRDefault="000235C4" w:rsidP="00A86477"/>
          <w:p w14:paraId="71993ABB" w14:textId="77777777" w:rsidR="000235C4" w:rsidRPr="00B35070" w:rsidRDefault="000235C4" w:rsidP="00A86477"/>
          <w:p w14:paraId="22BC5967" w14:textId="77777777" w:rsidR="000235C4" w:rsidRPr="00B35070" w:rsidRDefault="000235C4" w:rsidP="00A86477">
            <w:pPr>
              <w:ind w:firstLine="708"/>
            </w:pPr>
          </w:p>
          <w:p w14:paraId="60124F6F" w14:textId="77777777" w:rsidR="000235C4" w:rsidRPr="00B35070" w:rsidRDefault="000235C4" w:rsidP="00A86477">
            <w:pPr>
              <w:ind w:firstLine="708"/>
            </w:pPr>
          </w:p>
          <w:p w14:paraId="3B53F3DE" w14:textId="77777777" w:rsidR="000235C4" w:rsidRPr="00B35070" w:rsidRDefault="000235C4" w:rsidP="00A86477">
            <w:pPr>
              <w:ind w:firstLine="708"/>
            </w:pPr>
          </w:p>
          <w:p w14:paraId="2DCAF36C" w14:textId="77777777" w:rsidR="000235C4" w:rsidRPr="00B35070" w:rsidRDefault="000235C4" w:rsidP="00A86477">
            <w:pPr>
              <w:ind w:firstLine="708"/>
            </w:pPr>
          </w:p>
          <w:p w14:paraId="590B2D95" w14:textId="77777777" w:rsidR="000235C4" w:rsidRPr="00B35070" w:rsidRDefault="000235C4" w:rsidP="00A86477">
            <w:pPr>
              <w:ind w:firstLine="708"/>
            </w:pPr>
          </w:p>
          <w:p w14:paraId="71219629" w14:textId="77777777" w:rsidR="000235C4" w:rsidRPr="00B35070" w:rsidRDefault="000235C4" w:rsidP="00A86477">
            <w:pPr>
              <w:ind w:firstLine="708"/>
            </w:pPr>
          </w:p>
          <w:p w14:paraId="525A9F59" w14:textId="77777777" w:rsidR="000235C4" w:rsidRPr="00B35070" w:rsidRDefault="000235C4" w:rsidP="00A86477">
            <w:pPr>
              <w:ind w:firstLine="708"/>
            </w:pPr>
          </w:p>
          <w:p w14:paraId="00C386CF" w14:textId="681759A3" w:rsidR="00E13CEE" w:rsidRPr="00B35070" w:rsidRDefault="00E13CEE" w:rsidP="00E13CEE"/>
          <w:p w14:paraId="62D6A306" w14:textId="5F38F631" w:rsidR="00E13CEE" w:rsidRPr="00B35070" w:rsidRDefault="00E13CEE" w:rsidP="00A86477">
            <w:pPr>
              <w:ind w:firstLine="708"/>
            </w:pPr>
          </w:p>
          <w:p w14:paraId="2749ADEA" w14:textId="50A1A400" w:rsidR="00E13CEE" w:rsidRPr="00B35070" w:rsidRDefault="00E13CEE" w:rsidP="00A86477">
            <w:pPr>
              <w:ind w:firstLine="708"/>
            </w:pPr>
          </w:p>
          <w:p w14:paraId="641D8477" w14:textId="77777777" w:rsidR="00E13CEE" w:rsidRPr="00B35070" w:rsidRDefault="00E13CEE" w:rsidP="00A86477">
            <w:pPr>
              <w:ind w:firstLine="708"/>
            </w:pPr>
          </w:p>
          <w:p w14:paraId="004CC61B" w14:textId="77777777" w:rsidR="000235C4" w:rsidRPr="00B35070" w:rsidRDefault="000235C4" w:rsidP="00A86477"/>
          <w:p w14:paraId="1C58AF76" w14:textId="45186C2C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8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e la série</w:t>
            </w:r>
          </w:p>
          <w:p w14:paraId="114FF772" w14:textId="77777777" w:rsidR="000235C4" w:rsidRPr="00B35070" w:rsidRDefault="000235C4" w:rsidP="00A86477">
            <w:pPr>
              <w:pStyle w:val="Paragraphedeliste"/>
              <w:tabs>
                <w:tab w:val="left" w:pos="5040"/>
              </w:tabs>
            </w:pPr>
          </w:p>
          <w:p w14:paraId="43D48D68" w14:textId="74E2F4B5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12  de la série</w:t>
            </w:r>
          </w:p>
          <w:p w14:paraId="77954ACB" w14:textId="77777777" w:rsidR="000235C4" w:rsidRPr="00B35070" w:rsidRDefault="000235C4" w:rsidP="00A86477">
            <w:pPr>
              <w:pStyle w:val="Paragraphedeliste"/>
            </w:pPr>
          </w:p>
          <w:p w14:paraId="0441013F" w14:textId="73551978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13  de la série</w:t>
            </w:r>
          </w:p>
          <w:p w14:paraId="7BE4120C" w14:textId="77777777" w:rsidR="000235C4" w:rsidRPr="00B35070" w:rsidRDefault="000235C4" w:rsidP="00A86477">
            <w:pPr>
              <w:pStyle w:val="Paragraphedeliste"/>
              <w:tabs>
                <w:tab w:val="left" w:pos="5040"/>
              </w:tabs>
            </w:pPr>
          </w:p>
          <w:p w14:paraId="4DAA7C50" w14:textId="77777777" w:rsidR="000235C4" w:rsidRPr="00B35070" w:rsidRDefault="000235C4" w:rsidP="00A86477">
            <w:pPr>
              <w:tabs>
                <w:tab w:val="left" w:pos="5040"/>
              </w:tabs>
            </w:pPr>
          </w:p>
          <w:p w14:paraId="78BA77BE" w14:textId="77777777" w:rsidR="000235C4" w:rsidRPr="00B35070" w:rsidRDefault="000235C4" w:rsidP="00A86477">
            <w:pPr>
              <w:pStyle w:val="Paragraphedeliste"/>
            </w:pPr>
          </w:p>
          <w:p w14:paraId="69338677" w14:textId="77777777" w:rsidR="000235C4" w:rsidRPr="00B35070" w:rsidRDefault="000235C4" w:rsidP="00A86477">
            <w:pPr>
              <w:tabs>
                <w:tab w:val="left" w:pos="5040"/>
              </w:tabs>
            </w:pPr>
          </w:p>
          <w:p w14:paraId="52C78EDB" w14:textId="77777777" w:rsidR="000235C4" w:rsidRPr="00B35070" w:rsidRDefault="000235C4" w:rsidP="00A86477">
            <w:pPr>
              <w:ind w:firstLine="708"/>
            </w:pPr>
          </w:p>
          <w:p w14:paraId="08CA3E83" w14:textId="77777777" w:rsidR="000235C4" w:rsidRPr="00B35070" w:rsidRDefault="000235C4" w:rsidP="00A86477">
            <w:pPr>
              <w:ind w:firstLine="708"/>
            </w:pPr>
          </w:p>
          <w:p w14:paraId="3B394A22" w14:textId="77777777" w:rsidR="000235C4" w:rsidRPr="00B35070" w:rsidRDefault="000235C4" w:rsidP="00A86477">
            <w:pPr>
              <w:ind w:firstLine="708"/>
            </w:pPr>
          </w:p>
          <w:p w14:paraId="1A985F31" w14:textId="77777777" w:rsidR="000235C4" w:rsidRPr="00B35070" w:rsidRDefault="000235C4" w:rsidP="00A86477">
            <w:pPr>
              <w:ind w:firstLine="708"/>
            </w:pPr>
          </w:p>
          <w:p w14:paraId="2FD4BCC8" w14:textId="77777777" w:rsidR="000235C4" w:rsidRPr="00B35070" w:rsidRDefault="000235C4" w:rsidP="00A86477">
            <w:pPr>
              <w:ind w:firstLine="708"/>
            </w:pPr>
          </w:p>
          <w:p w14:paraId="5238D6F0" w14:textId="4588536B" w:rsidR="00E13CEE" w:rsidRPr="00B35070" w:rsidRDefault="00E13CEE" w:rsidP="00E13CEE"/>
          <w:p w14:paraId="19F50C56" w14:textId="68E6F843" w:rsidR="00E13CEE" w:rsidRPr="00B35070" w:rsidRDefault="00E13CEE" w:rsidP="00E13CEE"/>
          <w:p w14:paraId="7FCF04F1" w14:textId="43FD9340" w:rsidR="00E13CEE" w:rsidRPr="00B35070" w:rsidRDefault="00E13CEE" w:rsidP="00E13CEE"/>
          <w:p w14:paraId="7206E845" w14:textId="0E09A019" w:rsidR="00E13CEE" w:rsidRPr="00B35070" w:rsidRDefault="00E13CEE" w:rsidP="00E13CEE"/>
          <w:p w14:paraId="224F8A78" w14:textId="607FD796" w:rsidR="00E13CEE" w:rsidRPr="00B35070" w:rsidRDefault="00E13CEE" w:rsidP="00E13CEE"/>
          <w:p w14:paraId="237E85F6" w14:textId="47E5FA7F" w:rsidR="00E13CEE" w:rsidRPr="00B35070" w:rsidRDefault="00E13CEE" w:rsidP="00E13CEE"/>
          <w:p w14:paraId="5CC7A297" w14:textId="71B56D7E" w:rsidR="00E13CEE" w:rsidRPr="00B35070" w:rsidRDefault="00E13CEE" w:rsidP="00E13CEE"/>
          <w:p w14:paraId="58367787" w14:textId="77777777" w:rsidR="00E13CEE" w:rsidRPr="00B35070" w:rsidRDefault="00E13CEE" w:rsidP="00E13CEE"/>
          <w:p w14:paraId="67E6E2CD" w14:textId="1F97C33E" w:rsidR="00E13CEE" w:rsidRPr="00B35070" w:rsidRDefault="00E13CEE" w:rsidP="00A86477">
            <w:pPr>
              <w:ind w:firstLine="708"/>
            </w:pPr>
          </w:p>
          <w:p w14:paraId="1C29E32A" w14:textId="0DFC7A3C" w:rsidR="00E13CEE" w:rsidRPr="00B35070" w:rsidRDefault="00E13CEE" w:rsidP="00A86477">
            <w:pPr>
              <w:ind w:firstLine="708"/>
            </w:pPr>
          </w:p>
          <w:p w14:paraId="29E9F736" w14:textId="5F34E20D" w:rsidR="00E13CEE" w:rsidRPr="00B35070" w:rsidRDefault="00E13CEE" w:rsidP="00A86477">
            <w:pPr>
              <w:ind w:firstLine="708"/>
            </w:pPr>
          </w:p>
          <w:p w14:paraId="0AD0FD1E" w14:textId="0E8B2D10" w:rsidR="00E13CEE" w:rsidRPr="00B35070" w:rsidRDefault="00E13CEE" w:rsidP="00A86477">
            <w:pPr>
              <w:ind w:firstLine="708"/>
            </w:pPr>
          </w:p>
          <w:p w14:paraId="0C4C6508" w14:textId="69CC8971" w:rsidR="00E13CEE" w:rsidRPr="00B35070" w:rsidRDefault="00E13CEE" w:rsidP="00A86477">
            <w:pPr>
              <w:ind w:firstLine="708"/>
            </w:pPr>
          </w:p>
          <w:p w14:paraId="66C1B453" w14:textId="302FD328" w:rsidR="00E13CEE" w:rsidRPr="00B35070" w:rsidRDefault="00E13CEE" w:rsidP="00A86477">
            <w:pPr>
              <w:ind w:firstLine="708"/>
            </w:pPr>
          </w:p>
          <w:p w14:paraId="35C47ACD" w14:textId="4DA7D912" w:rsidR="00E13CEE" w:rsidRPr="00B35070" w:rsidRDefault="00E13CEE" w:rsidP="00A86477">
            <w:pPr>
              <w:ind w:firstLine="708"/>
            </w:pPr>
          </w:p>
          <w:p w14:paraId="3B3F7622" w14:textId="0CA3D417" w:rsidR="00E13CEE" w:rsidRPr="00B35070" w:rsidRDefault="00E13CEE" w:rsidP="00A86477">
            <w:pPr>
              <w:ind w:firstLine="708"/>
            </w:pPr>
          </w:p>
          <w:p w14:paraId="040C32C0" w14:textId="6303B2A9" w:rsidR="00E13CEE" w:rsidRPr="00B35070" w:rsidRDefault="00E13CEE" w:rsidP="00A86477">
            <w:pPr>
              <w:ind w:firstLine="708"/>
            </w:pPr>
          </w:p>
          <w:p w14:paraId="1FE9DF1A" w14:textId="6A20BCE3" w:rsidR="00E13CEE" w:rsidRPr="00B35070" w:rsidRDefault="00E13CEE" w:rsidP="00A86477">
            <w:pPr>
              <w:ind w:firstLine="708"/>
            </w:pPr>
          </w:p>
          <w:p w14:paraId="04FB4582" w14:textId="36A63510" w:rsidR="00E13CEE" w:rsidRPr="00B35070" w:rsidRDefault="00E13CEE" w:rsidP="00A86477">
            <w:pPr>
              <w:ind w:firstLine="708"/>
            </w:pPr>
          </w:p>
          <w:p w14:paraId="214E806E" w14:textId="77777777" w:rsidR="00E13CEE" w:rsidRPr="00B35070" w:rsidRDefault="00E13CEE" w:rsidP="00A86477">
            <w:pPr>
              <w:ind w:firstLine="708"/>
            </w:pPr>
          </w:p>
          <w:p w14:paraId="77ED346F" w14:textId="77777777" w:rsidR="00E13CEE" w:rsidRPr="00B35070" w:rsidRDefault="00E13CEE" w:rsidP="00A86477">
            <w:pPr>
              <w:ind w:firstLine="708"/>
            </w:pPr>
          </w:p>
          <w:p w14:paraId="349579FC" w14:textId="76554A7D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0</w:t>
            </w:r>
            <w:r w:rsidRPr="00B35070">
              <w:t xml:space="preserve"> </w:t>
            </w: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e la série</w:t>
            </w:r>
          </w:p>
          <w:p w14:paraId="6575983A" w14:textId="77777777" w:rsidR="000235C4" w:rsidRPr="00B35070" w:rsidRDefault="000235C4" w:rsidP="00A86477">
            <w:pPr>
              <w:pStyle w:val="Paragraphedeliste"/>
              <w:tabs>
                <w:tab w:val="left" w:pos="5040"/>
              </w:tabs>
            </w:pPr>
          </w:p>
          <w:p w14:paraId="6B5DE78C" w14:textId="146805F3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21  de la série</w:t>
            </w:r>
          </w:p>
          <w:p w14:paraId="0C88D714" w14:textId="77777777" w:rsidR="000235C4" w:rsidRPr="00B35070" w:rsidRDefault="000235C4" w:rsidP="00A86477">
            <w:pPr>
              <w:pStyle w:val="Paragraphedeliste"/>
            </w:pPr>
          </w:p>
          <w:p w14:paraId="78AFDF6C" w14:textId="18E0C688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22  de la série</w:t>
            </w:r>
          </w:p>
          <w:p w14:paraId="07303AEE" w14:textId="77777777" w:rsidR="000235C4" w:rsidRPr="00B35070" w:rsidRDefault="000235C4" w:rsidP="00A86477">
            <w:pPr>
              <w:pStyle w:val="Paragraphedeliste"/>
            </w:pPr>
          </w:p>
          <w:p w14:paraId="5EBC9E36" w14:textId="18B32C6A" w:rsidR="000235C4" w:rsidRPr="00B35070" w:rsidRDefault="000235C4" w:rsidP="00A86477">
            <w:pPr>
              <w:pStyle w:val="Paragraphedeliste"/>
              <w:numPr>
                <w:ilvl w:val="0"/>
                <w:numId w:val="24"/>
              </w:numPr>
              <w:tabs>
                <w:tab w:val="left" w:pos="5040"/>
              </w:tabs>
            </w:pPr>
            <w:r w:rsidRPr="00B3507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xercice 23  de la série</w:t>
            </w:r>
          </w:p>
          <w:p w14:paraId="249BC70E" w14:textId="77777777" w:rsidR="000235C4" w:rsidRPr="00B35070" w:rsidRDefault="000235C4" w:rsidP="00FC452B">
            <w:pPr>
              <w:pStyle w:val="Paragraphedeliste"/>
              <w:tabs>
                <w:tab w:val="left" w:pos="5040"/>
              </w:tabs>
            </w:pPr>
          </w:p>
          <w:p w14:paraId="3C6BD4BA" w14:textId="2F39A2D9" w:rsidR="000235C4" w:rsidRPr="00B35070" w:rsidRDefault="000235C4" w:rsidP="00A86477">
            <w:pPr>
              <w:ind w:firstLine="708"/>
            </w:pPr>
          </w:p>
        </w:tc>
      </w:tr>
    </w:tbl>
    <w:p w14:paraId="3E544241" w14:textId="77777777" w:rsidR="009E4095" w:rsidRPr="00B35070" w:rsidRDefault="00F05107" w:rsidP="00C904FC">
      <w:pPr>
        <w:tabs>
          <w:tab w:val="left" w:pos="5040"/>
        </w:tabs>
      </w:pPr>
      <w:r w:rsidRPr="00B35070">
        <w:lastRenderedPageBreak/>
        <w:tab/>
      </w:r>
    </w:p>
    <w:sectPr w:rsidR="009E4095" w:rsidRPr="00B35070" w:rsidSect="00112695">
      <w:pgSz w:w="16838" w:h="11906" w:orient="landscape"/>
      <w:pgMar w:top="1417" w:right="1417" w:bottom="284" w:left="1417" w:header="708" w:footer="3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E45835" w14:textId="77777777" w:rsidR="00684777" w:rsidRDefault="00684777" w:rsidP="00A52E9D">
      <w:pPr>
        <w:spacing w:after="0" w:line="240" w:lineRule="auto"/>
      </w:pPr>
      <w:r>
        <w:separator/>
      </w:r>
    </w:p>
  </w:endnote>
  <w:endnote w:type="continuationSeparator" w:id="0">
    <w:p w14:paraId="5B019869" w14:textId="77777777" w:rsidR="00684777" w:rsidRDefault="00684777" w:rsidP="00A52E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lako-Bold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dine721 Lt BT">
    <w:altName w:val="Cambria Math"/>
    <w:charset w:val="00"/>
    <w:family w:val="roman"/>
    <w:pitch w:val="variable"/>
    <w:sig w:usb0="00000001" w:usb1="00000000" w:usb2="00000000" w:usb3="00000000" w:csb0="0000001B" w:csb1="00000000"/>
  </w:font>
  <w:font w:name="Adobe Garamond Pro Bold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9D7F7E" w14:textId="77777777" w:rsidR="00684777" w:rsidRDefault="00684777" w:rsidP="00A52E9D">
      <w:pPr>
        <w:spacing w:after="0" w:line="240" w:lineRule="auto"/>
      </w:pPr>
      <w:r>
        <w:separator/>
      </w:r>
    </w:p>
  </w:footnote>
  <w:footnote w:type="continuationSeparator" w:id="0">
    <w:p w14:paraId="4799C18D" w14:textId="77777777" w:rsidR="00684777" w:rsidRDefault="00684777" w:rsidP="00A52E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72A27"/>
    <w:multiLevelType w:val="hybridMultilevel"/>
    <w:tmpl w:val="8FD6A51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40848FE"/>
    <w:multiLevelType w:val="hybridMultilevel"/>
    <w:tmpl w:val="07384F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C56910"/>
    <w:multiLevelType w:val="hybridMultilevel"/>
    <w:tmpl w:val="C1C0548A"/>
    <w:lvl w:ilvl="0" w:tplc="B454B0DE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6D729F"/>
    <w:multiLevelType w:val="hybridMultilevel"/>
    <w:tmpl w:val="FB1022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82A42"/>
    <w:multiLevelType w:val="hybridMultilevel"/>
    <w:tmpl w:val="AA1436A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5D5D1F"/>
    <w:multiLevelType w:val="hybridMultilevel"/>
    <w:tmpl w:val="1ACA0A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303FD0"/>
    <w:multiLevelType w:val="hybridMultilevel"/>
    <w:tmpl w:val="61CEAFB6"/>
    <w:lvl w:ilvl="0" w:tplc="72BC0FB6">
      <w:start w:val="1"/>
      <w:numFmt w:val="lowerLetter"/>
      <w:lvlText w:val="%1)"/>
      <w:lvlJc w:val="left"/>
      <w:pPr>
        <w:ind w:left="735" w:hanging="375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2A35B5"/>
    <w:multiLevelType w:val="hybridMultilevel"/>
    <w:tmpl w:val="5E4855BE"/>
    <w:lvl w:ilvl="0" w:tplc="BC360A8A">
      <w:start w:val="1"/>
      <w:numFmt w:val="lowerLetter"/>
      <w:lvlText w:val="%1)"/>
      <w:lvlJc w:val="left"/>
      <w:pPr>
        <w:ind w:left="720" w:hanging="360"/>
      </w:pPr>
      <w:rPr>
        <w:color w:val="70AD47" w:themeColor="accent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111AE2"/>
    <w:multiLevelType w:val="hybridMultilevel"/>
    <w:tmpl w:val="C2946368"/>
    <w:lvl w:ilvl="0" w:tplc="E0EA3604">
      <w:start w:val="1"/>
      <w:numFmt w:val="lowerLetter"/>
      <w:lvlText w:val="%1)"/>
      <w:lvlJc w:val="left"/>
      <w:pPr>
        <w:ind w:left="720" w:hanging="360"/>
      </w:pPr>
      <w:rPr>
        <w:b/>
        <w:bCs/>
        <w:color w:val="70AD47" w:themeColor="accent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1B38F6"/>
    <w:multiLevelType w:val="hybridMultilevel"/>
    <w:tmpl w:val="03A08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846112"/>
    <w:multiLevelType w:val="hybridMultilevel"/>
    <w:tmpl w:val="122A1A34"/>
    <w:lvl w:ilvl="0" w:tplc="A480573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A52ADE"/>
    <w:multiLevelType w:val="hybridMultilevel"/>
    <w:tmpl w:val="39FA77D4"/>
    <w:lvl w:ilvl="0" w:tplc="06CE877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7AD2036"/>
    <w:multiLevelType w:val="hybridMultilevel"/>
    <w:tmpl w:val="9F76118E"/>
    <w:lvl w:ilvl="0" w:tplc="18805426">
      <w:start w:val="1"/>
      <w:numFmt w:val="bullet"/>
      <w:lvlText w:val="-"/>
      <w:lvlJc w:val="left"/>
      <w:pPr>
        <w:ind w:left="780" w:hanging="360"/>
      </w:pPr>
      <w:rPr>
        <w:rFonts w:ascii="Times New Roman" w:eastAsiaTheme="minorHAnsi" w:hAnsi="Times New Roman" w:cs="Times New Roman" w:hint="default"/>
        <w:color w:val="0D0D0D" w:themeColor="text1" w:themeTint="F2"/>
        <w:u w:val="none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3">
    <w:nsid w:val="3A917A03"/>
    <w:multiLevelType w:val="hybridMultilevel"/>
    <w:tmpl w:val="514AF96A"/>
    <w:lvl w:ilvl="0" w:tplc="EC6C8ABC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3EEE6921"/>
    <w:multiLevelType w:val="hybridMultilevel"/>
    <w:tmpl w:val="F87091E6"/>
    <w:lvl w:ilvl="0" w:tplc="8DF800C0">
      <w:start w:val="1"/>
      <w:numFmt w:val="lowerLetter"/>
      <w:lvlText w:val="%1)"/>
      <w:lvlJc w:val="left"/>
      <w:pPr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7F2B3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4A2113EB"/>
    <w:multiLevelType w:val="hybridMultilevel"/>
    <w:tmpl w:val="8EA25EF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88059E"/>
    <w:multiLevelType w:val="hybridMultilevel"/>
    <w:tmpl w:val="2930A4C4"/>
    <w:lvl w:ilvl="0" w:tplc="E0EA3604">
      <w:start w:val="1"/>
      <w:numFmt w:val="lowerLetter"/>
      <w:lvlText w:val="%1)"/>
      <w:lvlJc w:val="left"/>
      <w:pPr>
        <w:ind w:left="720" w:hanging="360"/>
      </w:pPr>
      <w:rPr>
        <w:b/>
        <w:bCs/>
        <w:color w:val="70AD47" w:themeColor="accent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D777A8"/>
    <w:multiLevelType w:val="hybridMultilevel"/>
    <w:tmpl w:val="023ACD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B10CE1"/>
    <w:multiLevelType w:val="hybridMultilevel"/>
    <w:tmpl w:val="BCD4B9B6"/>
    <w:lvl w:ilvl="0" w:tplc="06CE877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4236EFC"/>
    <w:multiLevelType w:val="hybridMultilevel"/>
    <w:tmpl w:val="02D056C2"/>
    <w:lvl w:ilvl="0" w:tplc="E62841EA">
      <w:start w:val="1"/>
      <w:numFmt w:val="lowerLetter"/>
      <w:lvlText w:val="%1)"/>
      <w:lvlJc w:val="left"/>
      <w:pPr>
        <w:ind w:left="72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77447B"/>
    <w:multiLevelType w:val="hybridMultilevel"/>
    <w:tmpl w:val="346C78C0"/>
    <w:lvl w:ilvl="0" w:tplc="FF46CC4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8F24A9B"/>
    <w:multiLevelType w:val="hybridMultilevel"/>
    <w:tmpl w:val="C0807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D1A5DC4"/>
    <w:multiLevelType w:val="hybridMultilevel"/>
    <w:tmpl w:val="076ADC9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D911F98"/>
    <w:multiLevelType w:val="hybridMultilevel"/>
    <w:tmpl w:val="79D66AB2"/>
    <w:lvl w:ilvl="0" w:tplc="040C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6DC02B90"/>
    <w:multiLevelType w:val="hybridMultilevel"/>
    <w:tmpl w:val="27346318"/>
    <w:lvl w:ilvl="0" w:tplc="E0EA3604">
      <w:start w:val="1"/>
      <w:numFmt w:val="lowerLetter"/>
      <w:lvlText w:val="%1)"/>
      <w:lvlJc w:val="left"/>
      <w:pPr>
        <w:ind w:left="720" w:hanging="360"/>
      </w:pPr>
      <w:rPr>
        <w:b/>
        <w:bCs/>
        <w:color w:val="70AD47" w:themeColor="accent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9B1299"/>
    <w:multiLevelType w:val="hybridMultilevel"/>
    <w:tmpl w:val="3F2E284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AB546D"/>
    <w:multiLevelType w:val="hybridMultilevel"/>
    <w:tmpl w:val="00C4B4A0"/>
    <w:lvl w:ilvl="0" w:tplc="E0EA3604">
      <w:start w:val="1"/>
      <w:numFmt w:val="lowerLetter"/>
      <w:lvlText w:val="%1)"/>
      <w:lvlJc w:val="left"/>
      <w:pPr>
        <w:ind w:left="720" w:hanging="360"/>
      </w:pPr>
      <w:rPr>
        <w:b/>
        <w:bCs/>
        <w:color w:val="70AD47" w:themeColor="accent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5C2789"/>
    <w:multiLevelType w:val="hybridMultilevel"/>
    <w:tmpl w:val="FB1022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5607C8"/>
    <w:multiLevelType w:val="hybridMultilevel"/>
    <w:tmpl w:val="68DE705E"/>
    <w:lvl w:ilvl="0" w:tplc="FF46CC46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74F51F5F"/>
    <w:multiLevelType w:val="hybridMultilevel"/>
    <w:tmpl w:val="FB1022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21"/>
  </w:num>
  <w:num w:numId="4">
    <w:abstractNumId w:val="29"/>
  </w:num>
  <w:num w:numId="5">
    <w:abstractNumId w:val="24"/>
  </w:num>
  <w:num w:numId="6">
    <w:abstractNumId w:val="13"/>
  </w:num>
  <w:num w:numId="7">
    <w:abstractNumId w:val="10"/>
  </w:num>
  <w:num w:numId="8">
    <w:abstractNumId w:val="18"/>
  </w:num>
  <w:num w:numId="9">
    <w:abstractNumId w:val="26"/>
  </w:num>
  <w:num w:numId="10">
    <w:abstractNumId w:val="3"/>
  </w:num>
  <w:num w:numId="11">
    <w:abstractNumId w:val="28"/>
  </w:num>
  <w:num w:numId="12">
    <w:abstractNumId w:val="30"/>
  </w:num>
  <w:num w:numId="13">
    <w:abstractNumId w:val="9"/>
  </w:num>
  <w:num w:numId="14">
    <w:abstractNumId w:val="5"/>
  </w:num>
  <w:num w:numId="15">
    <w:abstractNumId w:val="6"/>
  </w:num>
  <w:num w:numId="16">
    <w:abstractNumId w:val="14"/>
  </w:num>
  <w:num w:numId="17">
    <w:abstractNumId w:val="7"/>
  </w:num>
  <w:num w:numId="18">
    <w:abstractNumId w:val="22"/>
  </w:num>
  <w:num w:numId="19">
    <w:abstractNumId w:val="8"/>
  </w:num>
  <w:num w:numId="20">
    <w:abstractNumId w:val="19"/>
  </w:num>
  <w:num w:numId="21">
    <w:abstractNumId w:val="25"/>
  </w:num>
  <w:num w:numId="22">
    <w:abstractNumId w:val="27"/>
  </w:num>
  <w:num w:numId="23">
    <w:abstractNumId w:val="17"/>
  </w:num>
  <w:num w:numId="24">
    <w:abstractNumId w:val="16"/>
  </w:num>
  <w:num w:numId="25">
    <w:abstractNumId w:val="0"/>
  </w:num>
  <w:num w:numId="26">
    <w:abstractNumId w:val="11"/>
  </w:num>
  <w:num w:numId="27">
    <w:abstractNumId w:val="15"/>
  </w:num>
  <w:num w:numId="28">
    <w:abstractNumId w:val="12"/>
  </w:num>
  <w:num w:numId="29">
    <w:abstractNumId w:val="23"/>
  </w:num>
  <w:num w:numId="30">
    <w:abstractNumId w:val="1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9C6"/>
    <w:rsid w:val="0002023D"/>
    <w:rsid w:val="000235C4"/>
    <w:rsid w:val="0003438B"/>
    <w:rsid w:val="00042316"/>
    <w:rsid w:val="00055B6D"/>
    <w:rsid w:val="0006334E"/>
    <w:rsid w:val="00084718"/>
    <w:rsid w:val="000D5B6B"/>
    <w:rsid w:val="000F1BF2"/>
    <w:rsid w:val="000F4FCD"/>
    <w:rsid w:val="00104DF5"/>
    <w:rsid w:val="00112695"/>
    <w:rsid w:val="00121ED9"/>
    <w:rsid w:val="00122C6B"/>
    <w:rsid w:val="001232F1"/>
    <w:rsid w:val="00124165"/>
    <w:rsid w:val="00127BAF"/>
    <w:rsid w:val="00154679"/>
    <w:rsid w:val="001644B4"/>
    <w:rsid w:val="00176672"/>
    <w:rsid w:val="00190EBA"/>
    <w:rsid w:val="001A3FE8"/>
    <w:rsid w:val="001A7F22"/>
    <w:rsid w:val="001C3249"/>
    <w:rsid w:val="0026369D"/>
    <w:rsid w:val="00296C96"/>
    <w:rsid w:val="002B2174"/>
    <w:rsid w:val="002B30EA"/>
    <w:rsid w:val="002B4A07"/>
    <w:rsid w:val="002E60DE"/>
    <w:rsid w:val="002F6763"/>
    <w:rsid w:val="003102F8"/>
    <w:rsid w:val="003372F8"/>
    <w:rsid w:val="00366DD9"/>
    <w:rsid w:val="00394A85"/>
    <w:rsid w:val="003F6174"/>
    <w:rsid w:val="00410548"/>
    <w:rsid w:val="0046745A"/>
    <w:rsid w:val="004744E3"/>
    <w:rsid w:val="004A4B6D"/>
    <w:rsid w:val="004D766C"/>
    <w:rsid w:val="005642ED"/>
    <w:rsid w:val="00595549"/>
    <w:rsid w:val="005E2084"/>
    <w:rsid w:val="005F5088"/>
    <w:rsid w:val="005F7C6A"/>
    <w:rsid w:val="006231B1"/>
    <w:rsid w:val="00670792"/>
    <w:rsid w:val="00684777"/>
    <w:rsid w:val="00687296"/>
    <w:rsid w:val="006C5622"/>
    <w:rsid w:val="006D12D1"/>
    <w:rsid w:val="00710838"/>
    <w:rsid w:val="00711BBA"/>
    <w:rsid w:val="00744D6C"/>
    <w:rsid w:val="007E2C89"/>
    <w:rsid w:val="007F69FE"/>
    <w:rsid w:val="00806C35"/>
    <w:rsid w:val="00807216"/>
    <w:rsid w:val="00843099"/>
    <w:rsid w:val="00866BE5"/>
    <w:rsid w:val="00867CA0"/>
    <w:rsid w:val="00876FF6"/>
    <w:rsid w:val="00897D8A"/>
    <w:rsid w:val="008A4B6E"/>
    <w:rsid w:val="008C0913"/>
    <w:rsid w:val="008D36E2"/>
    <w:rsid w:val="00902665"/>
    <w:rsid w:val="00942925"/>
    <w:rsid w:val="009525A6"/>
    <w:rsid w:val="009A5E9E"/>
    <w:rsid w:val="009C2E5C"/>
    <w:rsid w:val="009E3E61"/>
    <w:rsid w:val="009E4095"/>
    <w:rsid w:val="00A0496B"/>
    <w:rsid w:val="00A10953"/>
    <w:rsid w:val="00A26389"/>
    <w:rsid w:val="00A52E9D"/>
    <w:rsid w:val="00A54A35"/>
    <w:rsid w:val="00A7012B"/>
    <w:rsid w:val="00A724B5"/>
    <w:rsid w:val="00A86477"/>
    <w:rsid w:val="00AA0642"/>
    <w:rsid w:val="00AB0820"/>
    <w:rsid w:val="00AB2800"/>
    <w:rsid w:val="00AE5353"/>
    <w:rsid w:val="00B35070"/>
    <w:rsid w:val="00B6310D"/>
    <w:rsid w:val="00B644F5"/>
    <w:rsid w:val="00B8066F"/>
    <w:rsid w:val="00BC73B4"/>
    <w:rsid w:val="00BE739D"/>
    <w:rsid w:val="00C03DE4"/>
    <w:rsid w:val="00C26C52"/>
    <w:rsid w:val="00C34A01"/>
    <w:rsid w:val="00C364B6"/>
    <w:rsid w:val="00C4668F"/>
    <w:rsid w:val="00C56F10"/>
    <w:rsid w:val="00C65B04"/>
    <w:rsid w:val="00C67AF2"/>
    <w:rsid w:val="00C81896"/>
    <w:rsid w:val="00C904FC"/>
    <w:rsid w:val="00CA0328"/>
    <w:rsid w:val="00CB14FC"/>
    <w:rsid w:val="00CE4347"/>
    <w:rsid w:val="00D22E89"/>
    <w:rsid w:val="00D36E5F"/>
    <w:rsid w:val="00D66778"/>
    <w:rsid w:val="00D71E42"/>
    <w:rsid w:val="00D7685B"/>
    <w:rsid w:val="00D8443F"/>
    <w:rsid w:val="00DA1807"/>
    <w:rsid w:val="00E13CEE"/>
    <w:rsid w:val="00E6438D"/>
    <w:rsid w:val="00E841AD"/>
    <w:rsid w:val="00E874B9"/>
    <w:rsid w:val="00EC2EC3"/>
    <w:rsid w:val="00ED0586"/>
    <w:rsid w:val="00EE79C6"/>
    <w:rsid w:val="00EF2E06"/>
    <w:rsid w:val="00EF346A"/>
    <w:rsid w:val="00F01D52"/>
    <w:rsid w:val="00F0272D"/>
    <w:rsid w:val="00F049A1"/>
    <w:rsid w:val="00F05107"/>
    <w:rsid w:val="00F118A3"/>
    <w:rsid w:val="00F27E6E"/>
    <w:rsid w:val="00F61E75"/>
    <w:rsid w:val="00F733F2"/>
    <w:rsid w:val="00F947A4"/>
    <w:rsid w:val="00FC452B"/>
    <w:rsid w:val="00FC75F8"/>
    <w:rsid w:val="00FD7263"/>
    <w:rsid w:val="00FF7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B3B7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079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42925"/>
    <w:pPr>
      <w:ind w:left="720"/>
      <w:contextualSpacing/>
    </w:pPr>
  </w:style>
  <w:style w:type="table" w:styleId="Grilledutableau">
    <w:name w:val="Table Grid"/>
    <w:basedOn w:val="TableauNormal"/>
    <w:uiPriority w:val="39"/>
    <w:rsid w:val="008C0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E60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E60DE"/>
    <w:rPr>
      <w:rFonts w:ascii="Segoe UI" w:hAnsi="Segoe UI" w:cs="Segoe UI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A52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52E9D"/>
  </w:style>
  <w:style w:type="paragraph" w:styleId="Pieddepage">
    <w:name w:val="footer"/>
    <w:basedOn w:val="Normal"/>
    <w:link w:val="PieddepageCar"/>
    <w:uiPriority w:val="99"/>
    <w:unhideWhenUsed/>
    <w:rsid w:val="00A52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52E9D"/>
  </w:style>
  <w:style w:type="character" w:styleId="Textedelespacerserv">
    <w:name w:val="Placeholder Text"/>
    <w:basedOn w:val="Policepardfaut"/>
    <w:uiPriority w:val="99"/>
    <w:semiHidden/>
    <w:rsid w:val="00CA032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079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42925"/>
    <w:pPr>
      <w:ind w:left="720"/>
      <w:contextualSpacing/>
    </w:pPr>
  </w:style>
  <w:style w:type="table" w:styleId="Grilledutableau">
    <w:name w:val="Table Grid"/>
    <w:basedOn w:val="TableauNormal"/>
    <w:uiPriority w:val="39"/>
    <w:rsid w:val="008C09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E60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E60DE"/>
    <w:rPr>
      <w:rFonts w:ascii="Segoe UI" w:hAnsi="Segoe UI" w:cs="Segoe UI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A52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52E9D"/>
  </w:style>
  <w:style w:type="paragraph" w:styleId="Pieddepage">
    <w:name w:val="footer"/>
    <w:basedOn w:val="Normal"/>
    <w:link w:val="PieddepageCar"/>
    <w:uiPriority w:val="99"/>
    <w:unhideWhenUsed/>
    <w:rsid w:val="00A52E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52E9D"/>
  </w:style>
  <w:style w:type="character" w:styleId="Textedelespacerserv">
    <w:name w:val="Placeholder Text"/>
    <w:basedOn w:val="Policepardfaut"/>
    <w:uiPriority w:val="99"/>
    <w:semiHidden/>
    <w:rsid w:val="00CA03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image" Target="media/image28.png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4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30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00.wmf"/><Relationship Id="rId44" Type="http://schemas.openxmlformats.org/officeDocument/2006/relationships/image" Target="media/image18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0.wmf"/><Relationship Id="rId43" Type="http://schemas.openxmlformats.org/officeDocument/2006/relationships/image" Target="media/image17.png"/><Relationship Id="rId48" Type="http://schemas.openxmlformats.org/officeDocument/2006/relationships/image" Target="media/image20.png"/><Relationship Id="rId56" Type="http://schemas.openxmlformats.org/officeDocument/2006/relationships/image" Target="media/image24.png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130.wmf"/><Relationship Id="rId38" Type="http://schemas.openxmlformats.org/officeDocument/2006/relationships/image" Target="media/image15.png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png"/><Relationship Id="rId41" Type="http://schemas.openxmlformats.org/officeDocument/2006/relationships/image" Target="media/image160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EC4810-4582-4AD3-8944-A66298FD70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13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ziz</dc:creator>
  <cp:lastModifiedBy>hp</cp:lastModifiedBy>
  <cp:revision>3</cp:revision>
  <cp:lastPrinted>2018-11-06T18:39:00Z</cp:lastPrinted>
  <dcterms:created xsi:type="dcterms:W3CDTF">2019-05-02T15:15:00Z</dcterms:created>
  <dcterms:modified xsi:type="dcterms:W3CDTF">2020-08-16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